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343D" w:rsidRPr="00220DB1" w:rsidRDefault="00D4343D" w:rsidP="00CA58CE">
      <w:pPr>
        <w:pStyle w:val="Estilo825"/>
        <w:numPr>
          <w:ilvl w:val="0"/>
          <w:numId w:val="0"/>
        </w:numPr>
        <w:rPr>
          <w:sz w:val="2"/>
        </w:rPr>
      </w:pPr>
      <w:bookmarkStart w:id="0" w:name="_GoBack"/>
      <w:bookmarkEnd w:id="0"/>
    </w:p>
    <w:p w:rsidR="00AC68FB" w:rsidRPr="00220DB1" w:rsidRDefault="00AC68FB" w:rsidP="00AC68FB">
      <w:pPr>
        <w:pStyle w:val="Estilo520"/>
        <w:numPr>
          <w:ilvl w:val="0"/>
          <w:numId w:val="0"/>
        </w:numPr>
        <w:pBdr>
          <w:top w:val="thinThickSmallGap" w:sz="24" w:space="1" w:color="00B0F0"/>
        </w:pBdr>
        <w:ind w:left="284" w:hanging="284"/>
        <w:jc w:val="center"/>
        <w:rPr>
          <w:rFonts w:cs="Arial"/>
          <w:b/>
          <w:sz w:val="6"/>
          <w:szCs w:val="18"/>
        </w:rPr>
      </w:pPr>
    </w:p>
    <w:p w:rsidR="00AC68FB" w:rsidRPr="00220DB1" w:rsidRDefault="00AC68FB" w:rsidP="00AC68FB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10773"/>
      </w:tblGrid>
      <w:tr w:rsidR="00220DB1" w:rsidRPr="00220DB1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Pr="00220DB1" w:rsidRDefault="00AC68FB" w:rsidP="00B64142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 w:rsidRPr="00220DB1"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 w:rsidRPr="00220DB1">
              <w:rPr>
                <w:rFonts w:cs="Arial"/>
                <w:b/>
                <w:sz w:val="20"/>
                <w:szCs w:val="20"/>
              </w:rPr>
              <w:t>ALUNO(</w:t>
            </w:r>
            <w:proofErr w:type="gramEnd"/>
            <w:r w:rsidRPr="00220DB1">
              <w:rPr>
                <w:rFonts w:cs="Arial"/>
                <w:b/>
                <w:sz w:val="20"/>
                <w:szCs w:val="20"/>
              </w:rPr>
              <w:t>A) :</w:t>
            </w:r>
          </w:p>
        </w:tc>
      </w:tr>
      <w:tr w:rsidR="00220DB1" w:rsidRPr="00220DB1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Pr="00220DB1" w:rsidRDefault="00AC68FB" w:rsidP="00B64142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 w:rsidRPr="00220DB1"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AC68FB" w:rsidRDefault="00AC68FB" w:rsidP="00AC68FB">
      <w:pPr>
        <w:pStyle w:val="Estilo844"/>
        <w:ind w:left="0" w:firstLine="0"/>
        <w:rPr>
          <w:sz w:val="8"/>
        </w:rPr>
      </w:pPr>
    </w:p>
    <w:p w:rsidR="003150A9" w:rsidRDefault="003150A9" w:rsidP="00817249">
      <w:pPr>
        <w:rPr>
          <w:rFonts w:ascii="Arial" w:hAnsi="Arial" w:cs="Arial"/>
          <w:b/>
          <w:bCs/>
          <w:sz w:val="18"/>
          <w:szCs w:val="18"/>
        </w:rPr>
      </w:pPr>
    </w:p>
    <w:p w:rsidR="00035D26" w:rsidRPr="00220DB1" w:rsidRDefault="00507773" w:rsidP="00035D26">
      <w:pPr>
        <w:pStyle w:val="Estilo840"/>
      </w:pPr>
      <w:r>
        <w:t>HISTÓRIA</w:t>
      </w:r>
    </w:p>
    <w:p w:rsidR="00035D26" w:rsidRPr="00220DB1" w:rsidRDefault="00035D26" w:rsidP="00035D26">
      <w:pPr>
        <w:pStyle w:val="Estilo825"/>
        <w:numPr>
          <w:ilvl w:val="0"/>
          <w:numId w:val="0"/>
        </w:numPr>
        <w:rPr>
          <w:sz w:val="8"/>
        </w:rPr>
      </w:pPr>
    </w:p>
    <w:p w:rsidR="00FE4B97" w:rsidRPr="00FE4B97" w:rsidRDefault="00FE4B97" w:rsidP="00067D3C">
      <w:pPr>
        <w:pStyle w:val="Estilo804"/>
        <w:numPr>
          <w:ilvl w:val="0"/>
          <w:numId w:val="42"/>
        </w:numPr>
        <w:ind w:left="284" w:hanging="284"/>
      </w:pPr>
      <w:r w:rsidRPr="00FE4B97">
        <w:t>Todo processo de industrialização é necessariamente doloroso, porque envolve a erosão de padrões de vida tradicionais. Contudo, na Grã-Bretanha, ele ocorreu com uma violência excepcional, e nunca foi acompanhado por um sentimento de participação nacional num esforço comum, ao contrário do que se pode observar em países que atravessam uma revolução nacional. Sua única ideologia foi a dos patrões.</w:t>
      </w:r>
    </w:p>
    <w:p w:rsidR="00FE4B97" w:rsidRPr="00FE4B97" w:rsidRDefault="00FE4B97" w:rsidP="00FE4B97">
      <w:pPr>
        <w:pStyle w:val="Estilo851"/>
        <w:rPr>
          <w:rFonts w:cs="Times New Roman"/>
        </w:rPr>
      </w:pPr>
      <w:r w:rsidRPr="00FE4B97">
        <w:t xml:space="preserve">                                         (E.P. Thompson. </w:t>
      </w:r>
      <w:r w:rsidRPr="00FE4B97">
        <w:rPr>
          <w:i/>
          <w:iCs/>
        </w:rPr>
        <w:t>A formação da classe operária inglesa</w:t>
      </w:r>
      <w:r w:rsidRPr="00FE4B97">
        <w:t>, vol. II, 1987.</w:t>
      </w:r>
      <w:proofErr w:type="gramStart"/>
      <w:r w:rsidRPr="00FE4B97">
        <w:t>)</w:t>
      </w:r>
      <w:proofErr w:type="gramEnd"/>
      <w:r w:rsidRPr="00FE4B97">
        <w:rPr>
          <w:szCs w:val="20"/>
        </w:rPr>
        <w:t xml:space="preserve"> </w:t>
      </w:r>
    </w:p>
    <w:p w:rsidR="00FE4B97" w:rsidRPr="00FE4B97" w:rsidRDefault="00FE4B97" w:rsidP="00FE4B97">
      <w:pPr>
        <w:pStyle w:val="Estilo844"/>
      </w:pPr>
    </w:p>
    <w:p w:rsidR="00FE4B97" w:rsidRDefault="00FE4B97" w:rsidP="00FE4B97">
      <w:pPr>
        <w:pStyle w:val="Estilo848"/>
      </w:pPr>
      <w:r w:rsidRPr="00FE4B97">
        <w:t xml:space="preserve">A associação das fábricas com “a erosão de padrões de vida tradicionais” pode ser explicada pelo fato de que a industrialização gerou </w:t>
      </w:r>
    </w:p>
    <w:p w:rsidR="00FE4B97" w:rsidRPr="00FE4B97" w:rsidRDefault="00FE4B97" w:rsidP="00FE4B97">
      <w:pPr>
        <w:pStyle w:val="Estilo848"/>
      </w:pPr>
    </w:p>
    <w:p w:rsidR="00FE4B97" w:rsidRPr="00FE4B97" w:rsidRDefault="00FE4B97" w:rsidP="00FE4B97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a) </w:t>
      </w:r>
      <w:proofErr w:type="gramStart"/>
      <w:r w:rsidRPr="00FE4B97">
        <w:t>o primeiro movimento</w:t>
      </w:r>
      <w:proofErr w:type="gramEnd"/>
      <w:r w:rsidRPr="00FE4B97">
        <w:t xml:space="preserve"> de êxodo rural da história e o surgimento das grandes metrópoles europeias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FE4B97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b) </w:t>
      </w:r>
      <w:r w:rsidRPr="00FE4B97">
        <w:t xml:space="preserve">a mudança de comportamentos sociais e o avanço do processo de </w:t>
      </w:r>
      <w:proofErr w:type="spellStart"/>
      <w:r w:rsidRPr="00FE4B97">
        <w:t>disciplinarização</w:t>
      </w:r>
      <w:proofErr w:type="spellEnd"/>
      <w:r w:rsidRPr="00FE4B97">
        <w:t xml:space="preserve"> do trabalho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FE4B97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c) </w:t>
      </w:r>
      <w:r w:rsidRPr="00FE4B97">
        <w:t xml:space="preserve">a modernização tecnológica e a valorização do conhecimento da totalidade do processo produtivo pelos trabalhadores fabris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FE4B97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d) </w:t>
      </w:r>
      <w:r w:rsidRPr="00FE4B97">
        <w:t xml:space="preserve">a constituição de um novo cotidiano dos trabalhadores rurais e o imediato surgimento de leis de proteção ao trabalho fabril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FE4B97">
      <w:pPr>
        <w:pStyle w:val="Estilo844"/>
        <w:rPr>
          <w:szCs w:val="20"/>
          <w:lang w:eastAsia="zh-CN"/>
        </w:rPr>
      </w:pPr>
      <w:r w:rsidRPr="00FE4B97">
        <w:rPr>
          <w:szCs w:val="20"/>
          <w:lang w:eastAsia="zh-CN"/>
        </w:rPr>
        <w:t xml:space="preserve">e) </w:t>
      </w:r>
      <w:r w:rsidRPr="00FE4B97">
        <w:t>o fim do poder político e econômico dos senhores feudais e o desestímulo às práticas místicas e religiosas.</w:t>
      </w:r>
      <w:r w:rsidRPr="00FE4B97">
        <w:rPr>
          <w:szCs w:val="20"/>
        </w:rPr>
        <w:t xml:space="preserve"> </w:t>
      </w:r>
      <w:r w:rsidRPr="00FE4B97">
        <w:rPr>
          <w:szCs w:val="20"/>
          <w:lang w:eastAsia="zh-CN"/>
        </w:rPr>
        <w:t xml:space="preserve"> </w:t>
      </w:r>
    </w:p>
    <w:p w:rsidR="00FE4B97" w:rsidRPr="00FE4B97" w:rsidRDefault="00FE4B97" w:rsidP="00FE4B97">
      <w:pPr>
        <w:pStyle w:val="Estilo844"/>
      </w:pPr>
    </w:p>
    <w:p w:rsidR="00FE4B97" w:rsidRPr="00FE4B97" w:rsidRDefault="00FE4B97" w:rsidP="00FE4B97">
      <w:pPr>
        <w:pStyle w:val="Estilo843"/>
      </w:pPr>
      <w:r w:rsidRPr="00FE4B97">
        <w:t xml:space="preserve">Nas quatro décadas de transição entre os séculos </w:t>
      </w:r>
      <w:r w:rsidRPr="00FE4B97">
        <w:rPr>
          <w:rFonts w:cs="Courier-Oblique"/>
          <w:szCs w:val="20"/>
        </w:rPr>
        <w:t xml:space="preserve">XIX </w:t>
      </w:r>
      <w:r w:rsidRPr="00FE4B97">
        <w:t xml:space="preserve">e </w:t>
      </w:r>
      <w:r w:rsidRPr="00FE4B97">
        <w:rPr>
          <w:rFonts w:cs="Courier-Oblique"/>
          <w:szCs w:val="20"/>
        </w:rPr>
        <w:t xml:space="preserve">XX </w:t>
      </w:r>
      <w:r w:rsidRPr="00FE4B97">
        <w:t>(1885-1925), paralelamente à expansão acelerada da industrialização, dos fluxos migratórios e de maciços investimentos em benfeitorias e prédios urbanos, propiciados pela valorização crescente do café, constitui-se na cidade de São Paulo um embrião avantajado de mercado de arte, dotado das principais características de seus congêneres estrangeiros.</w:t>
      </w:r>
    </w:p>
    <w:p w:rsidR="00FE4B97" w:rsidRPr="00FE4B97" w:rsidRDefault="00FE4B97" w:rsidP="00FE4B97">
      <w:pPr>
        <w:pStyle w:val="Estilo851"/>
        <w:rPr>
          <w:szCs w:val="20"/>
        </w:rPr>
      </w:pPr>
      <w:r w:rsidRPr="00FE4B97">
        <w:rPr>
          <w:rFonts w:cs="ArialMT"/>
        </w:rPr>
        <w:t xml:space="preserve">      MICELI, Sergio. </w:t>
      </w:r>
      <w:r w:rsidRPr="00FE4B97">
        <w:t>Nacional Estrangeiro. História social e cultural do modernismo artístico em São Paulo</w:t>
      </w:r>
      <w:r w:rsidRPr="00FE4B97">
        <w:rPr>
          <w:rFonts w:cs="ArialMT"/>
        </w:rPr>
        <w:t>. São Paulo: Companhia das Letras/</w:t>
      </w:r>
      <w:proofErr w:type="gramStart"/>
      <w:r w:rsidRPr="00FE4B97">
        <w:rPr>
          <w:rFonts w:cs="ArialMT"/>
        </w:rPr>
        <w:t>Fapesp</w:t>
      </w:r>
      <w:proofErr w:type="gramEnd"/>
      <w:r w:rsidRPr="00FE4B97">
        <w:rPr>
          <w:rFonts w:cs="ArialMT"/>
        </w:rPr>
        <w:t>, 2003, p. 21.</w:t>
      </w:r>
    </w:p>
    <w:p w:rsidR="00FE4B97" w:rsidRDefault="00FE4B97" w:rsidP="00FE4B97">
      <w:pPr>
        <w:pStyle w:val="Estilo848"/>
        <w:rPr>
          <w:szCs w:val="20"/>
        </w:rPr>
      </w:pPr>
      <w:r w:rsidRPr="00FE4B97">
        <w:rPr>
          <w:szCs w:val="20"/>
        </w:rPr>
        <w:t xml:space="preserve"> </w:t>
      </w:r>
    </w:p>
    <w:p w:rsidR="00FE4B97" w:rsidRDefault="00FE4B97" w:rsidP="00FE4B97">
      <w:pPr>
        <w:pStyle w:val="Estilo848"/>
      </w:pPr>
      <w:r w:rsidRPr="00FE4B97">
        <w:rPr>
          <w:szCs w:val="20"/>
        </w:rPr>
        <w:t>A</w:t>
      </w:r>
      <w:r w:rsidRPr="00FE4B97">
        <w:t xml:space="preserve"> ocorrência da Revolução industrial, na Inglaterra do século </w:t>
      </w:r>
      <w:r w:rsidRPr="00FE4B97">
        <w:rPr>
          <w:szCs w:val="20"/>
        </w:rPr>
        <w:t>XVIII</w:t>
      </w:r>
      <w:r w:rsidRPr="00FE4B97">
        <w:t xml:space="preserve">, foi favorecida por alguns fatores, tais </w:t>
      </w:r>
      <w:proofErr w:type="gramStart"/>
      <w:r w:rsidRPr="00FE4B97">
        <w:t>como</w:t>
      </w:r>
      <w:proofErr w:type="gramEnd"/>
      <w:r w:rsidRPr="00FE4B97">
        <w:t xml:space="preserve"> </w:t>
      </w:r>
    </w:p>
    <w:p w:rsidR="00FE4B97" w:rsidRPr="00FE4B97" w:rsidRDefault="00FE4B97" w:rsidP="00FE4B97">
      <w:pPr>
        <w:pStyle w:val="Estilo848"/>
      </w:pPr>
    </w:p>
    <w:p w:rsidR="00FE4B97" w:rsidRPr="00FE4B97" w:rsidRDefault="00FE4B97" w:rsidP="00FE4B97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a) </w:t>
      </w:r>
      <w:r>
        <w:rPr>
          <w:szCs w:val="20"/>
          <w:lang w:eastAsia="zh-CN"/>
        </w:rPr>
        <w:tab/>
      </w:r>
      <w:r w:rsidRPr="00FE4B97">
        <w:t xml:space="preserve">a hegemonia inglesa no comércio marítimo internacional e a ampliação de mercados dela resultante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FE4B97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b) </w:t>
      </w:r>
      <w:r>
        <w:rPr>
          <w:szCs w:val="20"/>
          <w:lang w:eastAsia="zh-CN"/>
        </w:rPr>
        <w:tab/>
      </w:r>
      <w:r w:rsidRPr="00FE4B97">
        <w:t xml:space="preserve">a farta concessão de créditos pelo Banco da Inglaterra a donos de manufaturas e os acordos econômicos estabelecidos com metrópoles coloniais, caso do Tratado dos Panos e Vinhos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FE4B97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c) </w:t>
      </w:r>
      <w:r>
        <w:rPr>
          <w:szCs w:val="20"/>
          <w:lang w:eastAsia="zh-CN"/>
        </w:rPr>
        <w:tab/>
      </w:r>
      <w:r w:rsidRPr="00FE4B97">
        <w:t xml:space="preserve">a divisão do trabalho propiciada pelos </w:t>
      </w:r>
      <w:proofErr w:type="spellStart"/>
      <w:r w:rsidRPr="00FE4B97">
        <w:t>cercamentos</w:t>
      </w:r>
      <w:proofErr w:type="spellEnd"/>
      <w:r w:rsidRPr="00FE4B97">
        <w:t xml:space="preserve"> e os investimentos da burguesia inglesa na melhoria das condições de vida dos operários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FE4B97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d) </w:t>
      </w:r>
      <w:r>
        <w:rPr>
          <w:szCs w:val="20"/>
          <w:lang w:eastAsia="zh-CN"/>
        </w:rPr>
        <w:tab/>
      </w:r>
      <w:r w:rsidRPr="00FE4B97">
        <w:t xml:space="preserve">a difusão do tear mecânico e a migração espontânea do campo para os centros urbanos, gerando excedente de oferta de mão de obra especializada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FE4B97">
      <w:pPr>
        <w:pStyle w:val="Estilo844"/>
        <w:rPr>
          <w:sz w:val="24"/>
          <w:lang w:val="en-US" w:eastAsia="zh-CN"/>
        </w:rPr>
      </w:pPr>
      <w:proofErr w:type="gramStart"/>
      <w:r w:rsidRPr="00FE4B97">
        <w:rPr>
          <w:szCs w:val="20"/>
          <w:lang w:eastAsia="zh-CN"/>
        </w:rPr>
        <w:t>e</w:t>
      </w:r>
      <w:proofErr w:type="gramEnd"/>
      <w:r w:rsidRPr="00FE4B97">
        <w:rPr>
          <w:szCs w:val="20"/>
          <w:lang w:eastAsia="zh-CN"/>
        </w:rPr>
        <w:t>)</w:t>
      </w:r>
      <w:r>
        <w:rPr>
          <w:szCs w:val="20"/>
          <w:lang w:eastAsia="zh-CN"/>
        </w:rPr>
        <w:tab/>
      </w:r>
      <w:r w:rsidRPr="00FE4B97">
        <w:t>o fornecimento a baixos preços de lã e algodão pelas Treze Colônias e a garantia do mercado consumidor mediante o estabelecimento de pactos coloniais com a Índia e a Austrália.</w:t>
      </w:r>
      <w:r w:rsidRPr="00FE4B97">
        <w:rPr>
          <w:szCs w:val="20"/>
        </w:rPr>
        <w:t xml:space="preserve">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FE4B97">
      <w:pPr>
        <w:pStyle w:val="Estilo844"/>
        <w:rPr>
          <w:lang w:val="en-US"/>
        </w:rPr>
      </w:pPr>
    </w:p>
    <w:p w:rsidR="00FE4B97" w:rsidRPr="00FE4B97" w:rsidRDefault="00FE4B97" w:rsidP="00FE4B97">
      <w:pPr>
        <w:pStyle w:val="Estilo843"/>
        <w:rPr>
          <w:lang w:val="en-US"/>
        </w:rPr>
      </w:pPr>
    </w:p>
    <w:p w:rsidR="00FE4B97" w:rsidRPr="00FE4B97" w:rsidRDefault="00FE4B97" w:rsidP="00FE4B97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23"/>
        </w:rPr>
      </w:pPr>
      <w:r w:rsidRPr="00FE4B97">
        <w:rPr>
          <w:rFonts w:ascii="Arial" w:hAnsi="Arial" w:cs="Arial"/>
          <w:sz w:val="18"/>
          <w:szCs w:val="23"/>
        </w:rPr>
        <w:t>Condições de moradia do operário industrial</w:t>
      </w:r>
    </w:p>
    <w:p w:rsidR="00FE4B97" w:rsidRPr="00FE4B97" w:rsidRDefault="00FE4B97" w:rsidP="00FE4B97">
      <w:pPr>
        <w:pStyle w:val="Estilo849"/>
      </w:pPr>
      <w:r w:rsidRPr="00FE4B97">
        <w:t xml:space="preserve">À medida que as novas cidades industriais envelheciam, multiplicavam-se os problemas de abastecimento de água, saneamento, superpopulação, além dos gerados pelo uso de casas para serviços industriais, culminando com as estarrecedoras condições reveladas pelas investigações sobre moradia e condições sanitárias, na década de 1840. Essas condições, nas vilas rurais ou nas aldeias têxteis, </w:t>
      </w:r>
      <w:proofErr w:type="gramStart"/>
      <w:r w:rsidRPr="00FE4B97">
        <w:t>eram,</w:t>
      </w:r>
      <w:proofErr w:type="gramEnd"/>
      <w:r w:rsidRPr="00FE4B97">
        <w:t xml:space="preserve"> muito precárias, mas a dimensão do problema era certamente maior nas grandes cidades, pela facilidade de proliferação de epidemias.</w:t>
      </w:r>
    </w:p>
    <w:p w:rsidR="00FE4B97" w:rsidRPr="00FE4B97" w:rsidRDefault="00FE4B97" w:rsidP="00FE4B97">
      <w:pPr>
        <w:pStyle w:val="Estilo849"/>
      </w:pPr>
      <w:r w:rsidRPr="00FE4B97">
        <w:t>(...) Os habitantes das cidades industriais tinham frequentemente de suportar o mau cheiro do lixo industrial e dos esgotos a céu aberto, enquanto seus filhos brincavam entre detritos e montes de esterco. Na verdade, alguns desses fatos persistem ainda hoje (década de 1960), no panorama industrial do norte e da região central da Inglaterra. (...)</w:t>
      </w:r>
    </w:p>
    <w:p w:rsidR="00FE4B97" w:rsidRPr="00FE4B97" w:rsidRDefault="00FE4B97" w:rsidP="00FE4B97">
      <w:pPr>
        <w:pStyle w:val="Estilo852"/>
        <w:rPr>
          <w:sz w:val="22"/>
        </w:rPr>
      </w:pPr>
      <w:r w:rsidRPr="00FE4B97">
        <w:t xml:space="preserve">Adaptado de: E. P. Thompson. A formação da classe operária inglesa. </w:t>
      </w:r>
      <w:r w:rsidRPr="00FE4B97">
        <w:rPr>
          <w:i/>
        </w:rPr>
        <w:t>In:</w:t>
      </w:r>
      <w:r w:rsidRPr="00FE4B97">
        <w:t xml:space="preserve"> Alceu </w:t>
      </w:r>
      <w:proofErr w:type="spellStart"/>
      <w:r w:rsidRPr="00FE4B97">
        <w:t>Pazzinato</w:t>
      </w:r>
      <w:proofErr w:type="spellEnd"/>
      <w:r w:rsidRPr="00FE4B97">
        <w:t xml:space="preserve"> e Maria Helena </w:t>
      </w:r>
      <w:proofErr w:type="spellStart"/>
      <w:r w:rsidRPr="00FE4B97">
        <w:t>Senise</w:t>
      </w:r>
      <w:proofErr w:type="spellEnd"/>
      <w:r w:rsidRPr="00FE4B97">
        <w:t xml:space="preserve">. </w:t>
      </w:r>
      <w:r w:rsidRPr="00FE4B97">
        <w:rPr>
          <w:i/>
        </w:rPr>
        <w:t>História moderna e contemporânea</w:t>
      </w:r>
      <w:r w:rsidRPr="00FE4B97">
        <w:t xml:space="preserve">. São Paulo: Ática, 2003. </w:t>
      </w:r>
      <w:proofErr w:type="gramStart"/>
      <w:r w:rsidRPr="00FE4B97">
        <w:t>p.</w:t>
      </w:r>
      <w:proofErr w:type="gramEnd"/>
      <w:r w:rsidRPr="00FE4B97">
        <w:t xml:space="preserve">102 </w:t>
      </w:r>
    </w:p>
    <w:p w:rsidR="00FE4B97" w:rsidRPr="00FE4B97" w:rsidRDefault="00FE4B97" w:rsidP="00FE4B97">
      <w:pPr>
        <w:pStyle w:val="Estilo844"/>
      </w:pPr>
    </w:p>
    <w:p w:rsidR="00FE4B97" w:rsidRDefault="00FE4B97" w:rsidP="00FE4B97">
      <w:pPr>
        <w:pStyle w:val="Estilo853"/>
        <w:rPr>
          <w:lang w:eastAsia="zh-CN"/>
        </w:rPr>
      </w:pPr>
      <w:r w:rsidRPr="00FE4B97">
        <w:t>As precárias condições de vida operária reveladas por investigações realizadas na década de 1840, na Inglaterra, são resultantes de um processo marcado pelo avanço tecnológico, grandes transformações nas relações de trabalho e nas formas de produção, conhecido como a Primeira Revolução Industrial. Tal realidade foi especialmente decorrente</w:t>
      </w:r>
      <w:proofErr w:type="gramStart"/>
      <w:r w:rsidRPr="00FE4B97">
        <w:t xml:space="preserve"> </w:t>
      </w:r>
      <w:r w:rsidRPr="00FE4B97">
        <w:rPr>
          <w:lang w:eastAsia="zh-CN"/>
        </w:rPr>
        <w:t xml:space="preserve">  </w:t>
      </w:r>
    </w:p>
    <w:p w:rsidR="00FE4B97" w:rsidRPr="00FE4B97" w:rsidRDefault="00FE4B97" w:rsidP="00FE4B97">
      <w:pPr>
        <w:pStyle w:val="Estilo853"/>
        <w:rPr>
          <w:lang w:val="en-US" w:eastAsia="zh-CN"/>
        </w:rPr>
      </w:pPr>
      <w:proofErr w:type="gramEnd"/>
    </w:p>
    <w:p w:rsidR="00FE4B97" w:rsidRPr="00FE4B97" w:rsidRDefault="00FE4B97" w:rsidP="00155462">
      <w:pPr>
        <w:pStyle w:val="PargrafodaLista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18"/>
          <w:szCs w:val="18"/>
        </w:rPr>
      </w:pPr>
      <w:proofErr w:type="gramStart"/>
      <w:r w:rsidRPr="00FE4B97">
        <w:rPr>
          <w:rFonts w:ascii="Arial" w:hAnsi="Arial" w:cs="Arial"/>
          <w:sz w:val="18"/>
          <w:szCs w:val="18"/>
        </w:rPr>
        <w:t>da</w:t>
      </w:r>
      <w:proofErr w:type="gramEnd"/>
      <w:r w:rsidRPr="00FE4B97">
        <w:rPr>
          <w:rFonts w:ascii="Arial" w:hAnsi="Arial" w:cs="Arial"/>
          <w:sz w:val="18"/>
          <w:szCs w:val="18"/>
        </w:rPr>
        <w:t xml:space="preserve"> escassez da oferta de empregos no sistema fabril inglês.</w:t>
      </w:r>
    </w:p>
    <w:p w:rsidR="00FE4B97" w:rsidRPr="00FE4B97" w:rsidRDefault="00FE4B97" w:rsidP="00155462">
      <w:pPr>
        <w:pStyle w:val="PargrafodaLista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18"/>
          <w:szCs w:val="18"/>
          <w:lang w:val="en-US" w:eastAsia="zh-CN"/>
        </w:rPr>
      </w:pPr>
      <w:proofErr w:type="gramStart"/>
      <w:r w:rsidRPr="00FE4B97">
        <w:rPr>
          <w:rFonts w:ascii="Arial" w:hAnsi="Arial" w:cs="Arial"/>
          <w:sz w:val="18"/>
          <w:szCs w:val="18"/>
        </w:rPr>
        <w:t>da</w:t>
      </w:r>
      <w:proofErr w:type="gramEnd"/>
      <w:r w:rsidRPr="00FE4B97">
        <w:rPr>
          <w:rFonts w:ascii="Arial" w:hAnsi="Arial" w:cs="Arial"/>
          <w:sz w:val="18"/>
          <w:szCs w:val="18"/>
        </w:rPr>
        <w:t xml:space="preserve"> baixa remuneração dos operários devido falta de qualificação técnica.</w:t>
      </w:r>
    </w:p>
    <w:p w:rsidR="00FE4B97" w:rsidRPr="00FE4B97" w:rsidRDefault="00FE4B97" w:rsidP="00155462">
      <w:pPr>
        <w:pStyle w:val="PargrafodaLista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18"/>
          <w:szCs w:val="18"/>
          <w:lang w:eastAsia="zh-CN"/>
        </w:rPr>
      </w:pPr>
      <w:proofErr w:type="gramStart"/>
      <w:r w:rsidRPr="00FE4B97">
        <w:rPr>
          <w:rFonts w:ascii="Arial" w:hAnsi="Arial" w:cs="Arial"/>
          <w:sz w:val="18"/>
          <w:szCs w:val="18"/>
          <w:lang w:eastAsia="zh-CN"/>
        </w:rPr>
        <w:t>do</w:t>
      </w:r>
      <w:proofErr w:type="gramEnd"/>
      <w:r w:rsidRPr="00FE4B97">
        <w:rPr>
          <w:rFonts w:ascii="Arial" w:hAnsi="Arial" w:cs="Arial"/>
          <w:sz w:val="18"/>
          <w:szCs w:val="18"/>
          <w:lang w:eastAsia="zh-CN"/>
        </w:rPr>
        <w:t xml:space="preserve"> desequilíbrio entre oferta e procura do setor imobiliário nas grandes cidades.</w:t>
      </w:r>
    </w:p>
    <w:p w:rsidR="00FE4B97" w:rsidRPr="00FE4B97" w:rsidRDefault="00FE4B97" w:rsidP="00155462">
      <w:pPr>
        <w:pStyle w:val="PargrafodaLista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18"/>
          <w:szCs w:val="18"/>
          <w:lang w:val="en-US" w:eastAsia="zh-CN"/>
        </w:rPr>
      </w:pPr>
      <w:proofErr w:type="gramStart"/>
      <w:r w:rsidRPr="00FE4B97">
        <w:rPr>
          <w:rFonts w:ascii="Arial" w:hAnsi="Arial" w:cs="Arial"/>
          <w:sz w:val="18"/>
          <w:szCs w:val="18"/>
          <w:lang w:val="en-US" w:eastAsia="zh-CN"/>
        </w:rPr>
        <w:t>dos</w:t>
      </w:r>
      <w:proofErr w:type="gramEnd"/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efeitos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 da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poluição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gerada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 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pelas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fábricas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 no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meio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ambiente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>.</w:t>
      </w:r>
    </w:p>
    <w:p w:rsidR="00FE4B97" w:rsidRPr="00FE4B97" w:rsidRDefault="00FE4B97" w:rsidP="00155462">
      <w:pPr>
        <w:pStyle w:val="PargrafodaLista"/>
        <w:numPr>
          <w:ilvl w:val="0"/>
          <w:numId w:val="40"/>
        </w:numPr>
        <w:spacing w:after="0" w:line="240" w:lineRule="auto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Dos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parcos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recursos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financeiros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 da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maioria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 xml:space="preserve"> dos </w:t>
      </w:r>
      <w:proofErr w:type="spellStart"/>
      <w:r w:rsidRPr="00FE4B97">
        <w:rPr>
          <w:rFonts w:ascii="Arial" w:hAnsi="Arial" w:cs="Arial"/>
          <w:sz w:val="18"/>
          <w:szCs w:val="18"/>
          <w:lang w:val="en-US" w:eastAsia="zh-CN"/>
        </w:rPr>
        <w:t>trabalhadores</w:t>
      </w:r>
      <w:proofErr w:type="spellEnd"/>
      <w:r w:rsidRPr="00FE4B97">
        <w:rPr>
          <w:rFonts w:ascii="Arial" w:hAnsi="Arial" w:cs="Arial"/>
          <w:sz w:val="18"/>
          <w:szCs w:val="18"/>
          <w:lang w:val="en-US" w:eastAsia="zh-CN"/>
        </w:rPr>
        <w:t>.</w:t>
      </w:r>
    </w:p>
    <w:p w:rsidR="00FE4B97" w:rsidRDefault="00FE4B97" w:rsidP="00D10CC1">
      <w:pPr>
        <w:pStyle w:val="Estilo844"/>
        <w:rPr>
          <w:lang w:eastAsia="zh-CN"/>
        </w:rPr>
      </w:pPr>
    </w:p>
    <w:p w:rsidR="00067D3C" w:rsidRDefault="00067D3C" w:rsidP="00D10CC1">
      <w:pPr>
        <w:pStyle w:val="Estilo844"/>
        <w:rPr>
          <w:lang w:eastAsia="zh-CN"/>
        </w:rPr>
      </w:pPr>
    </w:p>
    <w:p w:rsidR="00067D3C" w:rsidRDefault="00067D3C" w:rsidP="00D10CC1">
      <w:pPr>
        <w:pStyle w:val="Estilo844"/>
        <w:rPr>
          <w:lang w:eastAsia="zh-CN"/>
        </w:rPr>
      </w:pPr>
    </w:p>
    <w:p w:rsidR="00067D3C" w:rsidRDefault="00067D3C" w:rsidP="00D10CC1">
      <w:pPr>
        <w:pStyle w:val="Estilo844"/>
        <w:rPr>
          <w:lang w:eastAsia="zh-CN"/>
        </w:rPr>
      </w:pPr>
    </w:p>
    <w:p w:rsidR="00FE4B97" w:rsidRPr="00FE4B97" w:rsidRDefault="00FE4B97" w:rsidP="00D10CC1">
      <w:pPr>
        <w:pStyle w:val="Estilo843"/>
        <w:rPr>
          <w:rFonts w:cs="Times New Roman"/>
          <w:sz w:val="24"/>
          <w:lang w:val="en-US"/>
        </w:rPr>
      </w:pPr>
      <w:r w:rsidRPr="00FE4B97">
        <w:lastRenderedPageBreak/>
        <w:t xml:space="preserve">: </w:t>
      </w:r>
    </w:p>
    <w:p w:rsidR="00FE4B97" w:rsidRPr="00FE4B97" w:rsidRDefault="00FE4B97" w:rsidP="00D10CC1">
      <w:pPr>
        <w:pStyle w:val="Estilo849"/>
      </w:pPr>
      <w:r w:rsidRPr="00FE4B97">
        <w:t xml:space="preserve">"É curioso que quando a fabricação de algodão apenas </w:t>
      </w:r>
      <w:proofErr w:type="gramStart"/>
      <w:r w:rsidRPr="00FE4B97">
        <w:t>começava,</w:t>
      </w:r>
      <w:proofErr w:type="gramEnd"/>
      <w:r w:rsidRPr="00FE4B97">
        <w:t xml:space="preserve"> todas as operações, desde o preparo da matéria-prima até a sua transformação em tecido, se completavam sob o teto da cabana do tecelão. O processo da manufatura determinou que o fio seria fiado nas fábricas e seria tecido nas cabanas. Na época atual, quando a manufatura chegou a sua etapa de maturidade, todas as operações voltam a realizar-se em um único edifício, recorrendo-se a meios superiores e máquinas mais complexas."</w:t>
      </w:r>
    </w:p>
    <w:p w:rsidR="00FE4B97" w:rsidRPr="00FE4B97" w:rsidRDefault="00FE4B97" w:rsidP="00D10CC1">
      <w:pPr>
        <w:pStyle w:val="Estilo852"/>
      </w:pPr>
      <w:r w:rsidRPr="00FE4B97">
        <w:t xml:space="preserve">                                                                     </w:t>
      </w:r>
      <w:proofErr w:type="spellStart"/>
      <w:r w:rsidRPr="00FE4B97">
        <w:t>Guest</w:t>
      </w:r>
      <w:proofErr w:type="spellEnd"/>
      <w:r w:rsidRPr="00FE4B97">
        <w:t xml:space="preserve">, </w:t>
      </w:r>
      <w:r w:rsidRPr="00FE4B97">
        <w:rPr>
          <w:i/>
        </w:rPr>
        <w:t>O efeito do tear mecânico sobre a produção</w:t>
      </w:r>
      <w:r w:rsidRPr="00FE4B97">
        <w:t>.</w:t>
      </w:r>
    </w:p>
    <w:p w:rsidR="00FE4B97" w:rsidRPr="00FE4B97" w:rsidRDefault="00FE4B97" w:rsidP="00D10CC1">
      <w:pPr>
        <w:pStyle w:val="Estilo844"/>
      </w:pPr>
      <w:r w:rsidRPr="00FE4B97">
        <w:t xml:space="preserve"> </w:t>
      </w:r>
    </w:p>
    <w:p w:rsidR="00FE4B97" w:rsidRDefault="00FE4B97" w:rsidP="00D10CC1">
      <w:pPr>
        <w:pStyle w:val="Estilo853"/>
      </w:pPr>
      <w:r w:rsidRPr="00FE4B97">
        <w:t xml:space="preserve">O fragmento de texto anteriormente transcrito se refere: </w:t>
      </w:r>
    </w:p>
    <w:p w:rsidR="00D10CC1" w:rsidRPr="00FE4B97" w:rsidRDefault="00D10CC1" w:rsidP="00D10CC1">
      <w:pPr>
        <w:pStyle w:val="Estilo853"/>
      </w:pPr>
    </w:p>
    <w:p w:rsidR="00FE4B97" w:rsidRPr="00FE4B97" w:rsidRDefault="00FE4B97" w:rsidP="00D10CC1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a) </w:t>
      </w:r>
      <w:r w:rsidRPr="00FE4B97">
        <w:t xml:space="preserve">à consolidação das estruturas capitalistas de produção, com a valorização do trabalho artesanal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D10CC1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b) </w:t>
      </w:r>
      <w:r w:rsidRPr="00FE4B97">
        <w:t xml:space="preserve">às transformações verificadas no processo de produção a partir </w:t>
      </w:r>
      <w:proofErr w:type="gramStart"/>
      <w:r w:rsidRPr="00FE4B97">
        <w:t>da chamado</w:t>
      </w:r>
      <w:proofErr w:type="gramEnd"/>
      <w:r w:rsidRPr="00FE4B97">
        <w:t xml:space="preserve"> sistema de Manufatura familiar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D10CC1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c) </w:t>
      </w:r>
      <w:r w:rsidRPr="00FE4B97">
        <w:t xml:space="preserve">ao processo de evolução da produção têxtil, observado a Inglaterra durante a transição feudal/capitalista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D10CC1">
      <w:pPr>
        <w:pStyle w:val="Estilo844"/>
        <w:rPr>
          <w:sz w:val="24"/>
          <w:lang w:val="en-US" w:eastAsia="zh-CN"/>
        </w:rPr>
      </w:pPr>
      <w:r w:rsidRPr="00FE4B97">
        <w:rPr>
          <w:szCs w:val="20"/>
          <w:lang w:eastAsia="zh-CN"/>
        </w:rPr>
        <w:t xml:space="preserve">d) </w:t>
      </w:r>
      <w:r w:rsidRPr="00FE4B97">
        <w:t xml:space="preserve">ao desenvolvimento de um sistema econômico fundamentado no trabalho de produtores autônomos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D10CC1">
      <w:pPr>
        <w:pStyle w:val="Estilo844"/>
        <w:rPr>
          <w:szCs w:val="20"/>
          <w:lang w:eastAsia="zh-CN"/>
        </w:rPr>
      </w:pPr>
      <w:r w:rsidRPr="00FE4B97">
        <w:rPr>
          <w:szCs w:val="20"/>
          <w:lang w:eastAsia="zh-CN"/>
        </w:rPr>
        <w:t xml:space="preserve">e) </w:t>
      </w:r>
      <w:r w:rsidRPr="00FE4B97">
        <w:t xml:space="preserve">à queima de etapas perceptível na industrialização dos chamados países capitalistas de segunda geração. </w:t>
      </w:r>
      <w:r w:rsidRPr="00FE4B97">
        <w:rPr>
          <w:szCs w:val="20"/>
          <w:lang w:eastAsia="zh-CN"/>
        </w:rPr>
        <w:t xml:space="preserve">  </w:t>
      </w:r>
    </w:p>
    <w:p w:rsidR="00FE4B97" w:rsidRPr="00FE4B97" w:rsidRDefault="00FE4B97" w:rsidP="00D10CC1">
      <w:pPr>
        <w:pStyle w:val="Estilo844"/>
        <w:rPr>
          <w:lang w:eastAsia="zh-CN"/>
        </w:rPr>
      </w:pPr>
    </w:p>
    <w:p w:rsidR="00FE4B97" w:rsidRPr="00FE4B97" w:rsidRDefault="00FE4B97" w:rsidP="00D10CC1">
      <w:pPr>
        <w:pStyle w:val="Estilo843"/>
      </w:pPr>
      <w:r w:rsidRPr="00FE4B97">
        <w:t xml:space="preserve"> </w:t>
      </w:r>
    </w:p>
    <w:p w:rsidR="00FE4B97" w:rsidRPr="00FE4B97" w:rsidRDefault="00FE4B97" w:rsidP="00D10CC1">
      <w:pPr>
        <w:pStyle w:val="Estilo853"/>
        <w:rPr>
          <w:lang w:eastAsia="zh-CN"/>
        </w:rPr>
      </w:pPr>
      <w:r w:rsidRPr="00FE4B97">
        <w:rPr>
          <w:lang w:eastAsia="zh-CN"/>
        </w:rPr>
        <w:t xml:space="preserve">"O duque de </w:t>
      </w:r>
      <w:proofErr w:type="spellStart"/>
      <w:r w:rsidRPr="00FE4B97">
        <w:rPr>
          <w:lang w:eastAsia="zh-CN"/>
        </w:rPr>
        <w:t>Bridgewater</w:t>
      </w:r>
      <w:proofErr w:type="spellEnd"/>
      <w:r w:rsidRPr="00FE4B97">
        <w:rPr>
          <w:lang w:eastAsia="zh-CN"/>
        </w:rPr>
        <w:t xml:space="preserve"> censurava os seus homens por terem voltado tarde depois do almoço; estes se desculparam dizendo que não tinham ouvido a badalada da 1 hora, então o duque modificou o relógio, fazendo-o bater 13 badaladas."</w:t>
      </w:r>
    </w:p>
    <w:p w:rsidR="00FE4B97" w:rsidRPr="00FE4B97" w:rsidRDefault="00FE4B97" w:rsidP="00D10CC1">
      <w:pPr>
        <w:pStyle w:val="Estilo853"/>
        <w:rPr>
          <w:lang w:eastAsia="zh-CN"/>
        </w:rPr>
      </w:pPr>
    </w:p>
    <w:p w:rsidR="00FE4B97" w:rsidRPr="00FE4B97" w:rsidRDefault="00FE4B97" w:rsidP="00D10CC1">
      <w:pPr>
        <w:pStyle w:val="Estilo853"/>
        <w:rPr>
          <w:lang w:eastAsia="zh-CN"/>
        </w:rPr>
      </w:pPr>
      <w:r w:rsidRPr="00FE4B97">
        <w:rPr>
          <w:lang w:eastAsia="zh-CN"/>
        </w:rPr>
        <w:t>Este texto revela um dos aspectos das mudanças oriundas do processo industrial inglês no final do século XVIII e início do século XIX. Refere-se ao fato de que</w:t>
      </w:r>
    </w:p>
    <w:p w:rsidR="00FE4B97" w:rsidRPr="00FE4B97" w:rsidRDefault="00FE4B97" w:rsidP="00D10CC1">
      <w:pPr>
        <w:pStyle w:val="Estilo853"/>
        <w:rPr>
          <w:lang w:eastAsia="zh-CN"/>
        </w:rPr>
      </w:pPr>
    </w:p>
    <w:p w:rsidR="00FE4B97" w:rsidRPr="00FE4B97" w:rsidRDefault="00FE4B97" w:rsidP="00D10CC1">
      <w:pPr>
        <w:pStyle w:val="Estilo854"/>
      </w:pPr>
      <w:r w:rsidRPr="00FE4B97">
        <w:t xml:space="preserve">a) </w:t>
      </w:r>
      <w:r w:rsidR="00D10CC1">
        <w:tab/>
      </w:r>
      <w:r w:rsidRPr="00FE4B97">
        <w:t>os trabalhadores foram beneficiados com a diminuição da jornada de trabalho em relação à época anterior à revolução industrial.</w:t>
      </w:r>
    </w:p>
    <w:p w:rsidR="00FE4B97" w:rsidRPr="00FE4B97" w:rsidRDefault="00FE4B97" w:rsidP="00D10CC1">
      <w:pPr>
        <w:pStyle w:val="Estilo854"/>
      </w:pPr>
      <w:r w:rsidRPr="00FE4B97">
        <w:t xml:space="preserve">b) </w:t>
      </w:r>
      <w:r w:rsidR="00D10CC1">
        <w:tab/>
      </w:r>
      <w:r w:rsidRPr="00FE4B97">
        <w:t xml:space="preserve">a racionalização do tempo foi um dos aspectos psicológicos significativos que marcou o desenvolvimento da </w:t>
      </w:r>
      <w:proofErr w:type="spellStart"/>
      <w:r w:rsidRPr="00FE4B97">
        <w:t>maquinofatura</w:t>
      </w:r>
      <w:proofErr w:type="spellEnd"/>
      <w:r w:rsidRPr="00FE4B97">
        <w:t>.</w:t>
      </w:r>
    </w:p>
    <w:p w:rsidR="00FE4B97" w:rsidRPr="00FE4B97" w:rsidRDefault="00FE4B97" w:rsidP="00D10CC1">
      <w:pPr>
        <w:pStyle w:val="Estilo854"/>
      </w:pPr>
      <w:r w:rsidRPr="00FE4B97">
        <w:t xml:space="preserve">c) </w:t>
      </w:r>
      <w:r w:rsidR="00D10CC1">
        <w:tab/>
      </w:r>
      <w:r w:rsidRPr="00FE4B97">
        <w:t xml:space="preserve">os empresários de Londres controlavam com mais rigor os horários dos trabalhadores, mas como </w:t>
      </w:r>
      <w:proofErr w:type="gramStart"/>
      <w:r w:rsidRPr="00FE4B97">
        <w:t>compensação forneciam</w:t>
      </w:r>
      <w:proofErr w:type="gramEnd"/>
      <w:r w:rsidRPr="00FE4B97">
        <w:t xml:space="preserve"> remuneração por produtividade para os pontuais.</w:t>
      </w:r>
    </w:p>
    <w:p w:rsidR="00FE4B97" w:rsidRPr="00FE4B97" w:rsidRDefault="00FE4B97" w:rsidP="00D10CC1">
      <w:pPr>
        <w:pStyle w:val="Estilo854"/>
      </w:pPr>
      <w:r w:rsidRPr="00FE4B97">
        <w:t xml:space="preserve">d) </w:t>
      </w:r>
      <w:r w:rsidR="00D10CC1">
        <w:tab/>
      </w:r>
      <w:r w:rsidRPr="00FE4B97">
        <w:t>as fábricas, de modo em geral, tinham pouco controle sobre o horário de trabalho dos operários, haja vista as dificuldades de registro e a imprecisão dos relógios naquele contexto.</w:t>
      </w:r>
    </w:p>
    <w:p w:rsidR="00FE4B97" w:rsidRPr="004E787B" w:rsidRDefault="00FE4B97" w:rsidP="00D10CC1">
      <w:pPr>
        <w:pStyle w:val="Estilo854"/>
      </w:pPr>
      <w:r w:rsidRPr="00FE4B97">
        <w:t xml:space="preserve">e) </w:t>
      </w:r>
      <w:r w:rsidR="00D10CC1">
        <w:tab/>
      </w:r>
      <w:r w:rsidRPr="00FE4B97">
        <w:t>os industriais criaram leis que protegiam os trabalhadores que cumpriam corretamente o horário de trabalho e suas tarefas no processo de produção</w:t>
      </w:r>
      <w:proofErr w:type="gramStart"/>
      <w:r w:rsidRPr="00FE4B97">
        <w:t>..</w:t>
      </w:r>
      <w:proofErr w:type="gramEnd"/>
    </w:p>
    <w:p w:rsidR="00817249" w:rsidRDefault="00817249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067D3C" w:rsidRDefault="00067D3C" w:rsidP="00507773">
      <w:pPr>
        <w:tabs>
          <w:tab w:val="left" w:pos="4290"/>
        </w:tabs>
        <w:rPr>
          <w:rFonts w:ascii="Arial" w:hAnsi="Arial" w:cs="Arial"/>
          <w:b/>
          <w:bCs/>
          <w:sz w:val="18"/>
          <w:szCs w:val="18"/>
        </w:rPr>
      </w:pPr>
    </w:p>
    <w:p w:rsidR="00507773" w:rsidRPr="00220DB1" w:rsidRDefault="00105402" w:rsidP="00507773">
      <w:pPr>
        <w:pStyle w:val="Estilo840"/>
      </w:pPr>
      <w:r>
        <w:lastRenderedPageBreak/>
        <w:t>SOCIO</w:t>
      </w:r>
      <w:r w:rsidR="00507773">
        <w:t>LOGIA</w:t>
      </w:r>
    </w:p>
    <w:p w:rsidR="00507773" w:rsidRPr="00220DB1" w:rsidRDefault="00507773" w:rsidP="00507773">
      <w:pPr>
        <w:pStyle w:val="Estilo825"/>
        <w:numPr>
          <w:ilvl w:val="0"/>
          <w:numId w:val="0"/>
        </w:numPr>
        <w:rPr>
          <w:sz w:val="8"/>
        </w:rPr>
      </w:pPr>
    </w:p>
    <w:p w:rsidR="00507773" w:rsidRDefault="00507773" w:rsidP="00507773">
      <w:pPr>
        <w:rPr>
          <w:rFonts w:ascii="Arial" w:hAnsi="Arial" w:cs="Arial"/>
          <w:b/>
          <w:bCs/>
          <w:sz w:val="18"/>
          <w:szCs w:val="18"/>
        </w:rPr>
      </w:pPr>
    </w:p>
    <w:p w:rsidR="006354B4" w:rsidRPr="009211FF" w:rsidRDefault="006354B4" w:rsidP="00155462">
      <w:pPr>
        <w:pStyle w:val="Estilo804"/>
        <w:numPr>
          <w:ilvl w:val="0"/>
          <w:numId w:val="41"/>
        </w:numPr>
        <w:ind w:left="284" w:hanging="284"/>
      </w:pPr>
      <w:r w:rsidRPr="009211FF">
        <w:t>De maneira geral podemos afirmar que os movimentos sociais são eventos que representam a ação conjunta de homens, a partir de uma determinada visão de mundo, objetivando a mudança ou a conservação da conjuntura sócio-política numa dada sociedade. É o reconhecimento dos oprimidos, reivindicando a participação como cidadãos capazes de manifestar as próprias necessidades e exigir a correspondente satisfação. Trata-se de empreendimentos coletivos que visam atingir certos objetivos comuns por meio de uma atitude pujante fora dos canais constitucionais da política e valorizando a ação direta, sem mediação de partidos políticos.</w:t>
      </w:r>
    </w:p>
    <w:p w:rsidR="006354B4" w:rsidRDefault="006354B4" w:rsidP="006354B4">
      <w:pPr>
        <w:pStyle w:val="Estilo848"/>
      </w:pPr>
    </w:p>
    <w:p w:rsidR="006354B4" w:rsidRDefault="006354B4" w:rsidP="006354B4">
      <w:pPr>
        <w:pStyle w:val="Estilo848"/>
      </w:pPr>
      <w:r w:rsidRPr="009211FF">
        <w:t>São exemplos de Movimentos Sociais Clássicos ou Tradicionais o</w:t>
      </w:r>
    </w:p>
    <w:p w:rsidR="006354B4" w:rsidRPr="009211FF" w:rsidRDefault="006354B4" w:rsidP="006354B4">
      <w:pPr>
        <w:pStyle w:val="Estilo848"/>
      </w:pPr>
    </w:p>
    <w:p w:rsidR="006354B4" w:rsidRPr="009211FF" w:rsidRDefault="006354B4" w:rsidP="006354B4">
      <w:pPr>
        <w:pStyle w:val="Estilo844"/>
      </w:pPr>
      <w:r w:rsidRPr="009211FF">
        <w:t xml:space="preserve">a) anarquismo e </w:t>
      </w:r>
      <w:proofErr w:type="spellStart"/>
      <w:r w:rsidRPr="009211FF">
        <w:t>Ludismo</w:t>
      </w:r>
      <w:proofErr w:type="spellEnd"/>
    </w:p>
    <w:p w:rsidR="006354B4" w:rsidRPr="009211FF" w:rsidRDefault="006354B4" w:rsidP="006354B4">
      <w:pPr>
        <w:pStyle w:val="Estilo844"/>
      </w:pPr>
      <w:r w:rsidRPr="009211FF">
        <w:t>b)</w:t>
      </w:r>
      <w:proofErr w:type="gramStart"/>
      <w:r w:rsidRPr="009211FF">
        <w:t xml:space="preserve">  </w:t>
      </w:r>
      <w:proofErr w:type="gramEnd"/>
      <w:r w:rsidRPr="009211FF">
        <w:t xml:space="preserve">LGBT e </w:t>
      </w:r>
      <w:proofErr w:type="spellStart"/>
      <w:r w:rsidRPr="009211FF">
        <w:t>ONG’s</w:t>
      </w:r>
      <w:proofErr w:type="spellEnd"/>
    </w:p>
    <w:p w:rsidR="006354B4" w:rsidRPr="009211FF" w:rsidRDefault="006354B4" w:rsidP="006354B4">
      <w:pPr>
        <w:pStyle w:val="Estilo844"/>
      </w:pPr>
      <w:r w:rsidRPr="009211FF">
        <w:t xml:space="preserve">c) MST e </w:t>
      </w:r>
      <w:proofErr w:type="spellStart"/>
      <w:r w:rsidRPr="009211FF">
        <w:t>Ambientalismo</w:t>
      </w:r>
      <w:proofErr w:type="spellEnd"/>
    </w:p>
    <w:p w:rsidR="006354B4" w:rsidRPr="009211FF" w:rsidRDefault="006354B4" w:rsidP="006354B4">
      <w:pPr>
        <w:pStyle w:val="Estilo844"/>
      </w:pPr>
      <w:r w:rsidRPr="009211FF">
        <w:t xml:space="preserve">d) </w:t>
      </w:r>
      <w:proofErr w:type="spellStart"/>
      <w:r w:rsidRPr="009211FF">
        <w:t>Ludismo</w:t>
      </w:r>
      <w:proofErr w:type="spellEnd"/>
      <w:r w:rsidRPr="009211FF">
        <w:t xml:space="preserve"> e </w:t>
      </w:r>
      <w:proofErr w:type="spellStart"/>
      <w:r w:rsidRPr="009211FF">
        <w:t>Cartismo</w:t>
      </w:r>
      <w:proofErr w:type="spellEnd"/>
    </w:p>
    <w:p w:rsidR="006354B4" w:rsidRDefault="006354B4" w:rsidP="006354B4">
      <w:pPr>
        <w:pStyle w:val="Estilo844"/>
      </w:pPr>
      <w:r w:rsidRPr="009211FF">
        <w:t xml:space="preserve">e) Movimento sem terra e </w:t>
      </w:r>
      <w:proofErr w:type="spellStart"/>
      <w:r w:rsidRPr="009211FF">
        <w:t>Cartismo</w:t>
      </w:r>
      <w:proofErr w:type="spellEnd"/>
    </w:p>
    <w:p w:rsidR="006354B4" w:rsidRDefault="006354B4" w:rsidP="006354B4">
      <w:pPr>
        <w:pStyle w:val="Estilo844"/>
      </w:pPr>
    </w:p>
    <w:p w:rsidR="006354B4" w:rsidRPr="00EA1CF3" w:rsidRDefault="006354B4" w:rsidP="006354B4">
      <w:pPr>
        <w:pStyle w:val="Estilo843"/>
      </w:pPr>
      <w:r w:rsidRPr="00EA1CF3">
        <w:t>Leia o texto abaixo.</w:t>
      </w:r>
    </w:p>
    <w:p w:rsidR="006354B4" w:rsidRDefault="006354B4" w:rsidP="006354B4">
      <w:pPr>
        <w:pStyle w:val="Estilo848"/>
      </w:pPr>
    </w:p>
    <w:p w:rsidR="006354B4" w:rsidRDefault="006354B4" w:rsidP="006354B4">
      <w:pPr>
        <w:pStyle w:val="Estilo848"/>
      </w:pPr>
      <w:r w:rsidRPr="00EA1CF3">
        <w:t>Como valor universal, os direitos humanos justificam ações políticas e intervenções militares internacionais e, paradoxalmente, influenciam movimentos sociais de dimensão universal ou regional e local. Os movimentos sociais produzem conflitos, ampliam os espaços de participação e procuram novas formas de organização social.  Essa reflexão condiz com</w:t>
      </w:r>
    </w:p>
    <w:p w:rsidR="006354B4" w:rsidRPr="00EA1CF3" w:rsidRDefault="006354B4" w:rsidP="006354B4">
      <w:pPr>
        <w:pStyle w:val="Estilo848"/>
      </w:pPr>
    </w:p>
    <w:p w:rsidR="006354B4" w:rsidRPr="00EA1CF3" w:rsidRDefault="006354B4" w:rsidP="006354B4">
      <w:pPr>
        <w:pStyle w:val="Estilo844"/>
      </w:pPr>
      <w:proofErr w:type="gramStart"/>
      <w:r>
        <w:t>a</w:t>
      </w:r>
      <w:proofErr w:type="gramEnd"/>
      <w:r w:rsidRPr="00EA1CF3">
        <w:t>) </w:t>
      </w:r>
      <w:r>
        <w:tab/>
      </w:r>
      <w:r w:rsidRPr="00EA1CF3">
        <w:t>as questões ambientais se inserem efetivamente no conjunto de temas abordados pelos novos movimentos sociais, assim como questões relativas à situação das mulheres, os direitos dos homossexuais e as questões étnicas e raciais.   </w:t>
      </w:r>
    </w:p>
    <w:p w:rsidR="006354B4" w:rsidRPr="00EA1CF3" w:rsidRDefault="006354B4" w:rsidP="006354B4">
      <w:pPr>
        <w:pStyle w:val="Estilo844"/>
      </w:pPr>
      <w:proofErr w:type="gramStart"/>
      <w:r>
        <w:t>b</w:t>
      </w:r>
      <w:r w:rsidRPr="00EA1CF3">
        <w:t>)</w:t>
      </w:r>
      <w:proofErr w:type="gramEnd"/>
      <w:r w:rsidRPr="00EA1CF3">
        <w:t> </w:t>
      </w:r>
      <w:r>
        <w:tab/>
      </w:r>
      <w:r w:rsidRPr="00EA1CF3">
        <w:t>os novos movimentos sociais refletem a complexidade das relações existentes no mundo globalizado, considerando as diversidades e evitando assumir posições políticas contestatórias e/ou polêmicas.   </w:t>
      </w:r>
    </w:p>
    <w:p w:rsidR="006354B4" w:rsidRPr="00EA1CF3" w:rsidRDefault="006354B4" w:rsidP="006354B4">
      <w:pPr>
        <w:pStyle w:val="Estilo844"/>
      </w:pPr>
      <w:proofErr w:type="gramStart"/>
      <w:r>
        <w:t>c</w:t>
      </w:r>
      <w:r w:rsidRPr="00EA1CF3">
        <w:t>)</w:t>
      </w:r>
      <w:proofErr w:type="gramEnd"/>
      <w:r w:rsidRPr="00EA1CF3">
        <w:t> </w:t>
      </w:r>
      <w:r>
        <w:tab/>
      </w:r>
      <w:r w:rsidRPr="00EA1CF3">
        <w:t>os atuais movimentos sociais lutam por uma cidadania universal por meio da extensão dos direitos de cidadania a todos os indivíduos que compõem a sociedade.   </w:t>
      </w:r>
    </w:p>
    <w:p w:rsidR="006354B4" w:rsidRPr="00EA1CF3" w:rsidRDefault="006354B4" w:rsidP="006354B4">
      <w:pPr>
        <w:pStyle w:val="Estilo844"/>
      </w:pPr>
      <w:proofErr w:type="gramStart"/>
      <w:r>
        <w:t>d</w:t>
      </w:r>
      <w:r w:rsidRPr="00EA1CF3">
        <w:t>)</w:t>
      </w:r>
      <w:proofErr w:type="gramEnd"/>
      <w:r w:rsidRPr="00EA1CF3">
        <w:t> </w:t>
      </w:r>
      <w:r>
        <w:tab/>
      </w:r>
      <w:r w:rsidRPr="00EA1CF3">
        <w:t xml:space="preserve">a busca de reconhecimento </w:t>
      </w:r>
      <w:proofErr w:type="spellStart"/>
      <w:r w:rsidRPr="00EA1CF3">
        <w:t>identitário</w:t>
      </w:r>
      <w:proofErr w:type="spellEnd"/>
      <w:r w:rsidRPr="00EA1CF3">
        <w:t xml:space="preserve"> é uma das marcas mais visíveis dos novos movimentos sociais.   </w:t>
      </w:r>
    </w:p>
    <w:p w:rsidR="006354B4" w:rsidRPr="00EA1CF3" w:rsidRDefault="006354B4" w:rsidP="006354B4">
      <w:pPr>
        <w:pStyle w:val="Estilo844"/>
      </w:pPr>
      <w:proofErr w:type="gramStart"/>
      <w:r>
        <w:t>e</w:t>
      </w:r>
      <w:proofErr w:type="gramEnd"/>
      <w:r w:rsidRPr="00EA1CF3">
        <w:t>) </w:t>
      </w:r>
      <w:r>
        <w:tab/>
      </w:r>
      <w:r w:rsidRPr="00EA1CF3">
        <w:t>os avanços tecnológicos e o barateamento dos meios de transporte potencializam as ações dos movimentos sociais. As redes sociais ampliaram os fóruns de discussão, unindo ativistas de vários segmentos com ideias semelhantes e tornando mais visível a conexão entre os problemas locais e suas fontes globais. </w:t>
      </w:r>
      <w:proofErr w:type="gramStart"/>
      <w:r w:rsidRPr="00EA1CF3">
        <w:t>  </w:t>
      </w:r>
      <w:proofErr w:type="gramEnd"/>
    </w:p>
    <w:p w:rsidR="006354B4" w:rsidRPr="00EA1CF3" w:rsidRDefault="006354B4" w:rsidP="006354B4">
      <w:pPr>
        <w:pStyle w:val="Estilo851"/>
      </w:pPr>
    </w:p>
    <w:p w:rsidR="006354B4" w:rsidRPr="009211FF" w:rsidRDefault="006354B4" w:rsidP="006354B4">
      <w:pPr>
        <w:pStyle w:val="Estilo843"/>
        <w:rPr>
          <w:b/>
        </w:rPr>
      </w:pPr>
      <w:r w:rsidRPr="009211FF">
        <w:t>Na década de 1990, os movimentos sociais camponeses e as ONGs tiveram destaque, ao lado de outros sujeitos coletivos. Na sociedade brasileira, a ação dos movimentos sociais vem construindo lentamente um conjunto de práticas democráticas no interior das escolas, das comunidades, dos grupos organizados e na interface da sociedade civil com o Estado. O diálogo, o confronto e o conflito têm sido os motores no processo de construção democrática.</w:t>
      </w:r>
    </w:p>
    <w:p w:rsidR="006354B4" w:rsidRPr="006354B4" w:rsidRDefault="006354B4" w:rsidP="006354B4">
      <w:pPr>
        <w:pStyle w:val="Estilo851"/>
      </w:pPr>
      <w:r w:rsidRPr="006354B4">
        <w:t>SOUZA, M. A. Movimentos sociais no Brasil contemporâneo: participação e possibilidades das práticas democráticas. Disponível em: </w:t>
      </w:r>
      <w:hyperlink r:id="rId9" w:history="1">
        <w:r w:rsidRPr="006354B4">
          <w:rPr>
            <w:rStyle w:val="Hyperlink"/>
          </w:rPr>
          <w:t>http://www.ces.uc.pt</w:t>
        </w:r>
      </w:hyperlink>
      <w:r w:rsidRPr="006354B4">
        <w:t>. Acesso em: 30 abr. 2010 (adaptado)</w:t>
      </w:r>
    </w:p>
    <w:p w:rsidR="006354B4" w:rsidRDefault="006354B4" w:rsidP="006354B4">
      <w:pPr>
        <w:pStyle w:val="Estilo851"/>
      </w:pPr>
    </w:p>
    <w:p w:rsidR="006354B4" w:rsidRDefault="006354B4" w:rsidP="006354B4">
      <w:pPr>
        <w:pStyle w:val="Estilo848"/>
      </w:pPr>
      <w:r w:rsidRPr="009211FF">
        <w:t xml:space="preserve">Segundo o texto, os movimentos sociais contribuem para o processo de construção democrática, </w:t>
      </w:r>
      <w:proofErr w:type="gramStart"/>
      <w:r w:rsidRPr="009211FF">
        <w:t>porque</w:t>
      </w:r>
      <w:proofErr w:type="gramEnd"/>
    </w:p>
    <w:p w:rsidR="006354B4" w:rsidRPr="009211FF" w:rsidRDefault="006354B4" w:rsidP="006354B4">
      <w:pPr>
        <w:pStyle w:val="Estilo851"/>
      </w:pPr>
    </w:p>
    <w:p w:rsidR="006354B4" w:rsidRPr="009211FF" w:rsidRDefault="006354B4" w:rsidP="006354B4">
      <w:pPr>
        <w:pStyle w:val="Estilo844"/>
        <w:rPr>
          <w:b/>
        </w:rPr>
      </w:pPr>
      <w:r w:rsidRPr="009211FF">
        <w:t>a) determinam o papel do Estado nas transformações socioeconômicas.</w:t>
      </w:r>
    </w:p>
    <w:p w:rsidR="006354B4" w:rsidRPr="009211FF" w:rsidRDefault="006354B4" w:rsidP="006354B4">
      <w:pPr>
        <w:pStyle w:val="Estilo844"/>
        <w:rPr>
          <w:b/>
        </w:rPr>
      </w:pPr>
      <w:r w:rsidRPr="009211FF">
        <w:t>b) aumentam o clima de tensão social na sociedade civil.</w:t>
      </w:r>
    </w:p>
    <w:p w:rsidR="006354B4" w:rsidRPr="009211FF" w:rsidRDefault="006354B4" w:rsidP="006354B4">
      <w:pPr>
        <w:pStyle w:val="Estilo844"/>
        <w:rPr>
          <w:b/>
        </w:rPr>
      </w:pPr>
      <w:r w:rsidRPr="009211FF">
        <w:t>c) pressionam o Estado para o atendimento das demandas da sociedade.</w:t>
      </w:r>
    </w:p>
    <w:p w:rsidR="006354B4" w:rsidRPr="009211FF" w:rsidRDefault="006354B4" w:rsidP="006354B4">
      <w:pPr>
        <w:pStyle w:val="Estilo844"/>
        <w:rPr>
          <w:b/>
        </w:rPr>
      </w:pPr>
      <w:r w:rsidRPr="009211FF">
        <w:t>d) privilegiam determinadas parcelas da sociedade em detrimento das demais.</w:t>
      </w:r>
    </w:p>
    <w:p w:rsidR="006354B4" w:rsidRDefault="006354B4" w:rsidP="006354B4">
      <w:pPr>
        <w:pStyle w:val="Estilo844"/>
      </w:pPr>
      <w:r>
        <w:t>e</w:t>
      </w:r>
      <w:r w:rsidRPr="009211FF">
        <w:t>) propiciam a adoção de valores éticos pelos órgãos do Estado.</w:t>
      </w:r>
    </w:p>
    <w:p w:rsidR="006A3490" w:rsidRPr="009211FF" w:rsidRDefault="006A3490" w:rsidP="006354B4">
      <w:pPr>
        <w:pStyle w:val="Estilo844"/>
      </w:pPr>
    </w:p>
    <w:p w:rsidR="006354B4" w:rsidRDefault="006354B4" w:rsidP="006354B4">
      <w:pPr>
        <w:pStyle w:val="Estilo843"/>
      </w:pPr>
      <w:r w:rsidRPr="009211FF">
        <w:t xml:space="preserve">Os novos movimentos sociais são diferentes das ações coletivas de antes, por eles politizarem a esfera privada e tornarem públicas as problemáticas das minorias sociais. Assim, dentre esses movimentos, destacam-se aqueles </w:t>
      </w:r>
      <w:proofErr w:type="gramStart"/>
      <w:r w:rsidRPr="009211FF">
        <w:t>que</w:t>
      </w:r>
      <w:proofErr w:type="gramEnd"/>
    </w:p>
    <w:p w:rsidR="006354B4" w:rsidRPr="009211FF" w:rsidRDefault="006354B4" w:rsidP="006354B4">
      <w:pPr>
        <w:pStyle w:val="Estilo844"/>
      </w:pPr>
    </w:p>
    <w:p w:rsidR="006354B4" w:rsidRPr="009211FF" w:rsidRDefault="006354B4" w:rsidP="006354B4">
      <w:pPr>
        <w:pStyle w:val="Estilo844"/>
      </w:pPr>
      <w:r w:rsidRPr="009211FF">
        <w:t>a) determinam a opinião pública sobre as questões ecológicas.</w:t>
      </w:r>
    </w:p>
    <w:p w:rsidR="006354B4" w:rsidRPr="009211FF" w:rsidRDefault="006354B4" w:rsidP="006354B4">
      <w:pPr>
        <w:pStyle w:val="Estilo844"/>
      </w:pPr>
      <w:r w:rsidRPr="009211FF">
        <w:t xml:space="preserve">b) envolvem negros, </w:t>
      </w:r>
      <w:proofErr w:type="spellStart"/>
      <w:r w:rsidRPr="009211FF">
        <w:t>homoafetivos</w:t>
      </w:r>
      <w:proofErr w:type="spellEnd"/>
      <w:r w:rsidRPr="009211FF">
        <w:t>, sem-terra e feministas.</w:t>
      </w:r>
    </w:p>
    <w:p w:rsidR="006354B4" w:rsidRPr="009211FF" w:rsidRDefault="006354B4" w:rsidP="006354B4">
      <w:pPr>
        <w:pStyle w:val="Estilo844"/>
      </w:pPr>
      <w:r w:rsidRPr="009211FF">
        <w:t>c) produzem discussões locais e regionais, não abarcando questões globais.</w:t>
      </w:r>
    </w:p>
    <w:p w:rsidR="006354B4" w:rsidRPr="009211FF" w:rsidRDefault="006354B4" w:rsidP="006354B4">
      <w:pPr>
        <w:pStyle w:val="Estilo844"/>
      </w:pPr>
      <w:r w:rsidRPr="009211FF">
        <w:t xml:space="preserve">d) se desenvolvem a partir do controle do Estado e </w:t>
      </w:r>
      <w:proofErr w:type="spellStart"/>
      <w:r w:rsidRPr="009211FF">
        <w:t>dospartidos</w:t>
      </w:r>
      <w:proofErr w:type="spellEnd"/>
      <w:r w:rsidRPr="009211FF">
        <w:t xml:space="preserve"> políticos.</w:t>
      </w:r>
    </w:p>
    <w:p w:rsidR="006354B4" w:rsidRPr="009211FF" w:rsidRDefault="006354B4" w:rsidP="006354B4">
      <w:pPr>
        <w:pStyle w:val="Estilo844"/>
      </w:pPr>
      <w:r w:rsidRPr="009211FF">
        <w:t xml:space="preserve">e) realizam pressão política, apoiando contestação </w:t>
      </w:r>
      <w:proofErr w:type="spellStart"/>
      <w:r w:rsidRPr="009211FF">
        <w:t>dapolítica</w:t>
      </w:r>
      <w:proofErr w:type="spellEnd"/>
      <w:r w:rsidRPr="009211FF">
        <w:t xml:space="preserve"> econômica, e lutam por melhores salários.</w:t>
      </w:r>
    </w:p>
    <w:p w:rsidR="006354B4" w:rsidRDefault="006354B4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8262A0" w:rsidRDefault="008262A0" w:rsidP="006354B4">
      <w:pPr>
        <w:pStyle w:val="Estilo844"/>
      </w:pPr>
    </w:p>
    <w:p w:rsidR="006354B4" w:rsidRPr="009211FF" w:rsidRDefault="006354B4" w:rsidP="006354B4">
      <w:pPr>
        <w:pStyle w:val="Estilo843"/>
      </w:pPr>
      <w:r w:rsidRPr="009211FF">
        <w:lastRenderedPageBreak/>
        <w:t>Considere o seguinte relato abaixo do professor</w:t>
      </w:r>
      <w:proofErr w:type="gramStart"/>
      <w:r w:rsidRPr="009211FF">
        <w:t xml:space="preserve">  </w:t>
      </w:r>
      <w:proofErr w:type="spellStart"/>
      <w:proofErr w:type="gramEnd"/>
      <w:r w:rsidRPr="009211FF">
        <w:t>Rualdo</w:t>
      </w:r>
      <w:proofErr w:type="spellEnd"/>
      <w:r w:rsidRPr="009211FF">
        <w:t xml:space="preserve"> </w:t>
      </w:r>
      <w:proofErr w:type="spellStart"/>
      <w:r w:rsidRPr="009211FF">
        <w:t>Menegat</w:t>
      </w:r>
      <w:proofErr w:type="spellEnd"/>
      <w:r w:rsidRPr="009211FF">
        <w:t>.</w:t>
      </w:r>
    </w:p>
    <w:p w:rsidR="006354B4" w:rsidRDefault="006354B4" w:rsidP="006354B4">
      <w:pPr>
        <w:pStyle w:val="Estilo848"/>
      </w:pPr>
    </w:p>
    <w:p w:rsidR="006354B4" w:rsidRPr="009211FF" w:rsidRDefault="006354B4" w:rsidP="006354B4">
      <w:pPr>
        <w:pStyle w:val="Estilo848"/>
      </w:pPr>
      <w:r w:rsidRPr="009211FF">
        <w:t xml:space="preserve">“Nada será como antes depois da onda de grandes manifestações de rua que vem sacudindo as cidades do Brasil desde o dia 13 de junho de 2013. O estopim da crise foi o aumento de passagens de ônibus em várias capitais e cidades, revelando os altos preços (de US$1.00 a 2.00) e a má qualidade do transporte público. Mas as manifestações colocaram na ordem do dia muito mais do que o problema das passagens de ônibus: </w:t>
      </w:r>
      <w:proofErr w:type="gramStart"/>
      <w:r w:rsidRPr="009211FF">
        <w:t>reivindicam</w:t>
      </w:r>
      <w:proofErr w:type="gramEnd"/>
      <w:r w:rsidRPr="009211FF">
        <w:t xml:space="preserve"> um conjunto diferenciado de coisas gerais e específicas que vão desde o fim da corrupção (a mais consensual) até a diminuição de impostos, a reforma agrária, a demarcação de terras indígenas, o fim da impunidade, a melhoria dos serviços públicos, como saúde e educação. Cada manifestante leva seu cartaz com sua reivindicação. As manifestações cercaram prédios púbicos – como sedes dos governos estaduais, prefeituras, assembleias legislativas, Congresso Nacional e o Palácio do Itamarati, em Brasília – com vários incidentes de violência e depredação, onde se incluem bancos, lojas, ônibus, e veículos da grande imprensa. Até o momento, houve pelo menos três mortes, dezenas de feridos e presos”.</w:t>
      </w:r>
    </w:p>
    <w:p w:rsidR="006354B4" w:rsidRDefault="006354B4" w:rsidP="006354B4">
      <w:pPr>
        <w:pStyle w:val="Estilo851"/>
      </w:pPr>
      <w:proofErr w:type="spellStart"/>
      <w:r w:rsidRPr="009211FF">
        <w:t>Rualdo</w:t>
      </w:r>
      <w:proofErr w:type="spellEnd"/>
      <w:r w:rsidRPr="009211FF">
        <w:t xml:space="preserve"> </w:t>
      </w:r>
      <w:proofErr w:type="spellStart"/>
      <w:r w:rsidRPr="009211FF">
        <w:t>Menegat</w:t>
      </w:r>
      <w:proofErr w:type="spellEnd"/>
      <w:r w:rsidRPr="009211FF">
        <w:t xml:space="preserve"> é professor da UFRGS, membro de </w:t>
      </w:r>
      <w:proofErr w:type="spellStart"/>
      <w:r w:rsidRPr="009211FF">
        <w:t>Flacam</w:t>
      </w:r>
      <w:proofErr w:type="spellEnd"/>
      <w:r w:rsidRPr="009211FF">
        <w:t xml:space="preserve">. E-mail: </w:t>
      </w:r>
      <w:hyperlink r:id="rId10" w:history="1">
        <w:r w:rsidRPr="004A01E0">
          <w:rPr>
            <w:rStyle w:val="Hyperlink"/>
          </w:rPr>
          <w:t>rualdo.menegat@ufrgs.br</w:t>
        </w:r>
      </w:hyperlink>
    </w:p>
    <w:p w:rsidR="006354B4" w:rsidRPr="009211FF" w:rsidRDefault="006354B4" w:rsidP="006354B4">
      <w:pPr>
        <w:pStyle w:val="Estilo851"/>
      </w:pPr>
    </w:p>
    <w:p w:rsidR="006354B4" w:rsidRDefault="006354B4" w:rsidP="006354B4">
      <w:pPr>
        <w:pStyle w:val="Estilo848"/>
      </w:pPr>
    </w:p>
    <w:p w:rsidR="006354B4" w:rsidRPr="009211FF" w:rsidRDefault="006354B4" w:rsidP="006354B4">
      <w:pPr>
        <w:pStyle w:val="Estilo848"/>
      </w:pPr>
      <w:r w:rsidRPr="009211FF">
        <w:t>O texto acima demonstra um novo fenômeno social ainda não definido pelos estudiosos e especialistas da área das Ciências Humanas. No entanto, verifica-se uma característica marcante nessas manifestações que é o (a);</w:t>
      </w:r>
    </w:p>
    <w:p w:rsidR="006354B4" w:rsidRDefault="006354B4" w:rsidP="006354B4">
      <w:pPr>
        <w:pStyle w:val="Estilo844"/>
      </w:pPr>
    </w:p>
    <w:p w:rsidR="006354B4" w:rsidRPr="009211FF" w:rsidRDefault="006354B4" w:rsidP="006354B4">
      <w:pPr>
        <w:pStyle w:val="Estilo844"/>
      </w:pPr>
      <w:r>
        <w:t>a</w:t>
      </w:r>
      <w:r w:rsidRPr="009211FF">
        <w:t>) ausência de ideologia</w:t>
      </w:r>
    </w:p>
    <w:p w:rsidR="006354B4" w:rsidRPr="009211FF" w:rsidRDefault="006354B4" w:rsidP="006354B4">
      <w:pPr>
        <w:pStyle w:val="Estilo844"/>
      </w:pPr>
      <w:r>
        <w:t>b</w:t>
      </w:r>
      <w:r w:rsidRPr="009211FF">
        <w:t xml:space="preserve">) </w:t>
      </w:r>
      <w:proofErr w:type="spellStart"/>
      <w:r w:rsidRPr="009211FF">
        <w:t>antidemocracia</w:t>
      </w:r>
      <w:proofErr w:type="spellEnd"/>
    </w:p>
    <w:p w:rsidR="006354B4" w:rsidRPr="009211FF" w:rsidRDefault="006354B4" w:rsidP="006354B4">
      <w:pPr>
        <w:pStyle w:val="Estilo844"/>
      </w:pPr>
      <w:r>
        <w:t>c</w:t>
      </w:r>
      <w:r w:rsidRPr="009211FF">
        <w:t>) participação militar</w:t>
      </w:r>
    </w:p>
    <w:p w:rsidR="006354B4" w:rsidRPr="009211FF" w:rsidRDefault="006354B4" w:rsidP="006354B4">
      <w:pPr>
        <w:pStyle w:val="Estilo844"/>
      </w:pPr>
      <w:r>
        <w:t>d</w:t>
      </w:r>
      <w:r w:rsidRPr="009211FF">
        <w:t>) conscientização religiosa.</w:t>
      </w:r>
    </w:p>
    <w:p w:rsidR="006354B4" w:rsidRPr="009211FF" w:rsidRDefault="006354B4" w:rsidP="006354B4">
      <w:pPr>
        <w:pStyle w:val="Estilo844"/>
      </w:pPr>
      <w:r>
        <w:t>e</w:t>
      </w:r>
      <w:r w:rsidRPr="009211FF">
        <w:t>) apartidarismo</w:t>
      </w:r>
    </w:p>
    <w:p w:rsidR="006354B4" w:rsidRPr="00E64E84" w:rsidRDefault="006354B4" w:rsidP="0001458C">
      <w:pPr>
        <w:pStyle w:val="Estilo851"/>
      </w:pPr>
    </w:p>
    <w:p w:rsidR="006354B4" w:rsidRPr="009211FF" w:rsidRDefault="006354B4" w:rsidP="0001458C">
      <w:pPr>
        <w:pStyle w:val="Estilo851"/>
      </w:pPr>
    </w:p>
    <w:p w:rsidR="00817249" w:rsidRDefault="00817249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p w:rsidR="0001458C" w:rsidRPr="00220DB1" w:rsidRDefault="0001458C" w:rsidP="0001458C">
      <w:pPr>
        <w:pStyle w:val="Estilo840"/>
      </w:pPr>
      <w:r>
        <w:lastRenderedPageBreak/>
        <w:t>MATEMÁTICA</w:t>
      </w:r>
    </w:p>
    <w:p w:rsidR="0001458C" w:rsidRPr="00220DB1" w:rsidRDefault="0001458C" w:rsidP="0001458C">
      <w:pPr>
        <w:pStyle w:val="Estilo825"/>
        <w:numPr>
          <w:ilvl w:val="0"/>
          <w:numId w:val="0"/>
        </w:numPr>
        <w:rPr>
          <w:sz w:val="8"/>
        </w:rPr>
      </w:pPr>
    </w:p>
    <w:p w:rsidR="0001458C" w:rsidRDefault="0001458C" w:rsidP="0001458C">
      <w:pPr>
        <w:pStyle w:val="SemEspaamento"/>
        <w:jc w:val="both"/>
        <w:rPr>
          <w:rFonts w:ascii="Arial" w:hAnsi="Arial" w:cs="Arial"/>
          <w:sz w:val="8"/>
          <w:szCs w:val="18"/>
          <w:lang w:val="pt-PT"/>
        </w:rPr>
      </w:pPr>
    </w:p>
    <w:p w:rsidR="0001458C" w:rsidRPr="00813BA0" w:rsidRDefault="0001458C" w:rsidP="0001458C">
      <w:pPr>
        <w:pStyle w:val="Estilo804"/>
        <w:numPr>
          <w:ilvl w:val="0"/>
          <w:numId w:val="48"/>
        </w:numPr>
        <w:ind w:left="284" w:hanging="284"/>
      </w:pPr>
      <w:r w:rsidRPr="00813BA0">
        <w:t xml:space="preserve">Observando-se o desenho a seguir, no qual o círculo tem raio </w:t>
      </w:r>
      <w:r w:rsidRPr="00813BA0">
        <w:rPr>
          <w:position w:val="-8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>
            <v:imagedata r:id="rId11" o:title=""/>
          </v:shape>
          <o:OLEObject Type="Embed" ProgID="Equation.DSMT4" ShapeID="_x0000_i1025" DrawAspect="Content" ObjectID="_1648883281" r:id="rId12"/>
        </w:object>
      </w:r>
      <w:r w:rsidRPr="0001458C">
        <w:rPr>
          <w:i/>
          <w:iCs/>
        </w:rPr>
        <w:t xml:space="preserve"> </w:t>
      </w:r>
      <w:r w:rsidRPr="00813BA0">
        <w:t xml:space="preserve">e calculando-se o apótema </w:t>
      </w:r>
      <w:r w:rsidRPr="00813BA0">
        <w:rPr>
          <w:position w:val="-10"/>
        </w:rPr>
        <w:object w:dxaOrig="340" w:dyaOrig="300">
          <v:shape id="_x0000_i1026" type="#_x0000_t75" style="width:17.25pt;height:15pt" o:ole="">
            <v:imagedata r:id="rId13" o:title=""/>
          </v:shape>
          <o:OLEObject Type="Embed" ProgID="Equation.DSMT4" ShapeID="_x0000_i1026" DrawAspect="Content" ObjectID="_1648883282" r:id="rId14"/>
        </w:object>
      </w:r>
      <w:r w:rsidRPr="0001458C">
        <w:rPr>
          <w:i/>
          <w:iCs/>
        </w:rPr>
        <w:t xml:space="preserve"> </w:t>
      </w:r>
      <w:proofErr w:type="gramStart"/>
      <w:r w:rsidRPr="00813BA0">
        <w:t>obtemos</w:t>
      </w:r>
      <w:proofErr w:type="gramEnd"/>
    </w:p>
    <w:p w:rsidR="0001458C" w:rsidRDefault="0001458C" w:rsidP="0001458C">
      <w:pPr>
        <w:pStyle w:val="PargrafodaLista"/>
        <w:widowControl w:val="0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Arial" w:hAnsi="Arial" w:cs="Arial"/>
          <w:sz w:val="18"/>
          <w:szCs w:val="18"/>
          <w:lang w:eastAsia="zh-CN"/>
        </w:rPr>
      </w:pPr>
      <w:r w:rsidRPr="00813BA0">
        <w:rPr>
          <w:noProof/>
          <w:shd w:val="clear" w:color="auto" w:fill="FFFFFF"/>
        </w:rPr>
        <w:drawing>
          <wp:anchor distT="0" distB="0" distL="114300" distR="114300" simplePos="0" relativeHeight="251659264" behindDoc="1" locked="0" layoutInCell="1" allowOverlap="1" wp14:anchorId="558A307E" wp14:editId="317339C6">
            <wp:simplePos x="0" y="0"/>
            <wp:positionH relativeFrom="column">
              <wp:posOffset>2496185</wp:posOffset>
            </wp:positionH>
            <wp:positionV relativeFrom="paragraph">
              <wp:posOffset>21590</wp:posOffset>
            </wp:positionV>
            <wp:extent cx="1609725" cy="1609725"/>
            <wp:effectExtent l="0" t="0" r="9525" b="9525"/>
            <wp:wrapNone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13BA0">
        <w:rPr>
          <w:rFonts w:ascii="Arial" w:hAnsi="Arial" w:cs="Arial"/>
          <w:position w:val="-6"/>
          <w:sz w:val="18"/>
          <w:szCs w:val="18"/>
        </w:rPr>
        <w:object w:dxaOrig="520" w:dyaOrig="300">
          <v:shape id="_x0000_i1027" type="#_x0000_t75" style="width:26.25pt;height:15pt" o:ole="">
            <v:imagedata r:id="rId16" o:title=""/>
          </v:shape>
          <o:OLEObject Type="Embed" ProgID="Equation.DSMT4" ShapeID="_x0000_i1027" DrawAspect="Content" ObjectID="_1648883283" r:id="rId17"/>
        </w:object>
      </w:r>
    </w:p>
    <w:p w:rsidR="0001458C" w:rsidRDefault="0001458C" w:rsidP="0001458C">
      <w:pPr>
        <w:pStyle w:val="PargrafodaLista"/>
        <w:widowControl w:val="0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Arial" w:hAnsi="Arial" w:cs="Arial"/>
          <w:sz w:val="18"/>
          <w:szCs w:val="18"/>
          <w:lang w:eastAsia="zh-CN"/>
        </w:rPr>
      </w:pPr>
      <w:r w:rsidRPr="00813BA0">
        <w:rPr>
          <w:rFonts w:ascii="Arial" w:hAnsi="Arial" w:cs="Arial"/>
          <w:position w:val="-6"/>
          <w:sz w:val="18"/>
          <w:szCs w:val="18"/>
        </w:rPr>
        <w:object w:dxaOrig="520" w:dyaOrig="300">
          <v:shape id="_x0000_i1028" type="#_x0000_t75" style="width:26.25pt;height:15pt" o:ole="">
            <v:imagedata r:id="rId18" o:title=""/>
          </v:shape>
          <o:OLEObject Type="Embed" ProgID="Equation.DSMT4" ShapeID="_x0000_i1028" DrawAspect="Content" ObjectID="_1648883284" r:id="rId19"/>
        </w:object>
      </w:r>
    </w:p>
    <w:p w:rsidR="0001458C" w:rsidRDefault="0001458C" w:rsidP="0001458C">
      <w:pPr>
        <w:pStyle w:val="PargrafodaLista"/>
        <w:widowControl w:val="0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Arial" w:hAnsi="Arial" w:cs="Arial"/>
          <w:sz w:val="18"/>
          <w:szCs w:val="18"/>
          <w:lang w:eastAsia="zh-CN"/>
        </w:rPr>
      </w:pPr>
      <w:r w:rsidRPr="00813BA0">
        <w:rPr>
          <w:rFonts w:ascii="Arial" w:hAnsi="Arial" w:cs="Arial"/>
          <w:position w:val="-20"/>
          <w:sz w:val="18"/>
          <w:szCs w:val="18"/>
        </w:rPr>
        <w:object w:dxaOrig="560" w:dyaOrig="540">
          <v:shape id="_x0000_i1029" type="#_x0000_t75" style="width:27.75pt;height:27pt" o:ole="">
            <v:imagedata r:id="rId20" o:title=""/>
          </v:shape>
          <o:OLEObject Type="Embed" ProgID="Equation.DSMT4" ShapeID="_x0000_i1029" DrawAspect="Content" ObjectID="_1648883285" r:id="rId21"/>
        </w:object>
      </w:r>
    </w:p>
    <w:p w:rsidR="0001458C" w:rsidRDefault="0001458C" w:rsidP="0001458C">
      <w:pPr>
        <w:pStyle w:val="PargrafodaLista"/>
        <w:widowControl w:val="0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Arial" w:hAnsi="Arial" w:cs="Arial"/>
          <w:sz w:val="18"/>
          <w:szCs w:val="18"/>
          <w:lang w:eastAsia="zh-CN"/>
        </w:rPr>
      </w:pPr>
      <w:r w:rsidRPr="00813BA0">
        <w:rPr>
          <w:rFonts w:ascii="Arial" w:hAnsi="Arial" w:cs="Arial"/>
          <w:position w:val="-20"/>
          <w:sz w:val="18"/>
          <w:szCs w:val="18"/>
        </w:rPr>
        <w:object w:dxaOrig="499" w:dyaOrig="540">
          <v:shape id="_x0000_i1030" type="#_x0000_t75" style="width:24.75pt;height:27pt" o:ole="">
            <v:imagedata r:id="rId22" o:title=""/>
          </v:shape>
          <o:OLEObject Type="Embed" ProgID="Equation.DSMT4" ShapeID="_x0000_i1030" DrawAspect="Content" ObjectID="_1648883286" r:id="rId23"/>
        </w:object>
      </w:r>
    </w:p>
    <w:p w:rsidR="0001458C" w:rsidRDefault="0001458C" w:rsidP="0001458C">
      <w:pPr>
        <w:pStyle w:val="PargrafodaLista"/>
        <w:widowControl w:val="0"/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Arial" w:hAnsi="Arial" w:cs="Arial"/>
          <w:sz w:val="18"/>
          <w:szCs w:val="18"/>
          <w:lang w:eastAsia="zh-CN"/>
        </w:rPr>
      </w:pPr>
      <w:r w:rsidRPr="00813BA0">
        <w:rPr>
          <w:rFonts w:ascii="Arial" w:hAnsi="Arial" w:cs="Arial"/>
          <w:position w:val="-6"/>
          <w:sz w:val="18"/>
          <w:szCs w:val="18"/>
        </w:rPr>
        <w:object w:dxaOrig="400" w:dyaOrig="300">
          <v:shape id="_x0000_i1031" type="#_x0000_t75" style="width:20.25pt;height:15pt" o:ole="">
            <v:imagedata r:id="rId24" o:title=""/>
          </v:shape>
          <o:OLEObject Type="Embed" ProgID="Equation.DSMT4" ShapeID="_x0000_i1031" DrawAspect="Content" ObjectID="_1648883287" r:id="rId25"/>
        </w:object>
      </w:r>
    </w:p>
    <w:p w:rsidR="0001458C" w:rsidRDefault="0001458C" w:rsidP="0001458C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lang w:eastAsia="zh-CN"/>
        </w:rPr>
      </w:pPr>
    </w:p>
    <w:p w:rsidR="0001458C" w:rsidRDefault="0001458C" w:rsidP="0001458C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lang w:eastAsia="zh-CN"/>
        </w:rPr>
      </w:pPr>
    </w:p>
    <w:p w:rsidR="0001458C" w:rsidRDefault="0001458C" w:rsidP="0001458C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lang w:eastAsia="zh-CN"/>
        </w:rPr>
      </w:pPr>
    </w:p>
    <w:p w:rsidR="0001458C" w:rsidRDefault="0001458C" w:rsidP="0001458C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lang w:eastAsia="zh-CN"/>
        </w:rPr>
      </w:pPr>
    </w:p>
    <w:p w:rsidR="0001458C" w:rsidRDefault="0001458C" w:rsidP="0001458C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lang w:eastAsia="zh-CN"/>
        </w:rPr>
      </w:pPr>
    </w:p>
    <w:p w:rsidR="0001458C" w:rsidRPr="00813BA0" w:rsidRDefault="0001458C" w:rsidP="0001458C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  <w:lang w:eastAsia="zh-CN"/>
        </w:rPr>
      </w:pPr>
    </w:p>
    <w:p w:rsidR="0001458C" w:rsidRPr="00813BA0" w:rsidRDefault="0001458C" w:rsidP="0001458C">
      <w:pPr>
        <w:pStyle w:val="Estilo843"/>
      </w:pPr>
      <w:r w:rsidRPr="00813BA0">
        <w:t xml:space="preserve">A melhor maneira de alocarmos pontos igualmente espaçados em um círculo é escrevê-los nos vértices de polígonos regulares, conforme a figura a seguir exemplifica com </w:t>
      </w:r>
      <w:proofErr w:type="gramStart"/>
      <w:r>
        <w:t>6</w:t>
      </w:r>
      <w:proofErr w:type="gramEnd"/>
      <w:r>
        <w:t xml:space="preserve"> pontos.</w:t>
      </w:r>
    </w:p>
    <w:p w:rsidR="0001458C" w:rsidRPr="00813BA0" w:rsidRDefault="0001458C" w:rsidP="0001458C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  <w:shd w:val="clear" w:color="auto" w:fill="FFFFFF"/>
        </w:rPr>
      </w:pPr>
      <w:r w:rsidRPr="00813BA0">
        <w:rPr>
          <w:rFonts w:ascii="Arial" w:hAnsi="Arial" w:cs="Arial"/>
          <w:noProof/>
          <w:sz w:val="18"/>
          <w:szCs w:val="18"/>
          <w:shd w:val="clear" w:color="auto" w:fill="FFFFFF"/>
        </w:rPr>
        <w:drawing>
          <wp:inline distT="0" distB="0" distL="0" distR="0" wp14:anchorId="39E3D4DB" wp14:editId="74699BC4">
            <wp:extent cx="1038225" cy="1009650"/>
            <wp:effectExtent l="0" t="0" r="9525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458C" w:rsidRPr="00813BA0" w:rsidRDefault="0001458C" w:rsidP="0001458C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0"/>
          <w:szCs w:val="18"/>
        </w:rPr>
      </w:pPr>
    </w:p>
    <w:p w:rsidR="0001458C" w:rsidRDefault="0001458C" w:rsidP="0001458C">
      <w:pPr>
        <w:pStyle w:val="Estilo853"/>
      </w:pPr>
      <w:r w:rsidRPr="00813BA0">
        <w:t xml:space="preserve">Para alocarmos </w:t>
      </w:r>
      <w:r>
        <w:t>36</w:t>
      </w:r>
      <w:r w:rsidRPr="00813BA0">
        <w:t xml:space="preserve"> pontos igualmente espaçados em um círculo de raio </w:t>
      </w:r>
      <w:proofErr w:type="gramStart"/>
      <w:r>
        <w:t>1</w:t>
      </w:r>
      <w:proofErr w:type="gramEnd"/>
      <w:r>
        <w:t>,</w:t>
      </w:r>
      <w:r w:rsidRPr="00813BA0">
        <w:t xml:space="preserve"> a distância mínima entre eles deve ser aproximadamente</w:t>
      </w:r>
    </w:p>
    <w:p w:rsidR="0001458C" w:rsidRDefault="0001458C" w:rsidP="0001458C">
      <w:pPr>
        <w:widowControl w:val="0"/>
        <w:autoSpaceDE w:val="0"/>
        <w:autoSpaceDN w:val="0"/>
        <w:adjustRightInd w:val="0"/>
        <w:ind w:left="284"/>
        <w:jc w:val="both"/>
        <w:rPr>
          <w:rFonts w:ascii="Arial" w:hAnsi="Arial" w:cs="Arial"/>
          <w:position w:val="-10"/>
          <w:sz w:val="18"/>
          <w:szCs w:val="18"/>
        </w:rPr>
      </w:pPr>
      <w:r w:rsidRPr="00813BA0">
        <w:rPr>
          <w:rFonts w:ascii="Arial" w:hAnsi="Arial" w:cs="Arial"/>
          <w:sz w:val="18"/>
          <w:szCs w:val="18"/>
        </w:rPr>
        <w:t>Use</w:t>
      </w:r>
      <w:r w:rsidRPr="00813BA0">
        <w:rPr>
          <w:rFonts w:ascii="Arial" w:hAnsi="Arial" w:cs="Arial"/>
          <w:position w:val="-10"/>
          <w:sz w:val="18"/>
          <w:szCs w:val="18"/>
        </w:rPr>
        <w:object w:dxaOrig="1380" w:dyaOrig="300">
          <v:shape id="_x0000_i1032" type="#_x0000_t75" style="width:69pt;height:15pt" o:ole="">
            <v:imagedata r:id="rId27" o:title=""/>
          </v:shape>
          <o:OLEObject Type="Embed" ProgID="Equation.DSMT4" ShapeID="_x0000_i1032" DrawAspect="Content" ObjectID="_1648883288" r:id="rId28"/>
        </w:object>
      </w:r>
    </w:p>
    <w:p w:rsidR="0001458C" w:rsidRPr="00813BA0" w:rsidRDefault="0001458C" w:rsidP="0001458C">
      <w:pPr>
        <w:widowControl w:val="0"/>
        <w:autoSpaceDE w:val="0"/>
        <w:autoSpaceDN w:val="0"/>
        <w:adjustRightInd w:val="0"/>
        <w:ind w:left="284"/>
        <w:jc w:val="both"/>
        <w:rPr>
          <w:rFonts w:ascii="Arial" w:hAnsi="Arial" w:cs="Arial"/>
          <w:sz w:val="18"/>
          <w:szCs w:val="18"/>
        </w:rPr>
      </w:pPr>
    </w:p>
    <w:p w:rsidR="0001458C" w:rsidRPr="00813BA0" w:rsidRDefault="0001458C" w:rsidP="0001458C">
      <w:pPr>
        <w:pStyle w:val="PargrafodaLista"/>
        <w:numPr>
          <w:ilvl w:val="0"/>
          <w:numId w:val="44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r w:rsidRPr="00813BA0">
        <w:rPr>
          <w:rFonts w:ascii="Arial" w:hAnsi="Arial" w:cs="Arial"/>
          <w:sz w:val="18"/>
          <w:szCs w:val="18"/>
          <w:lang w:eastAsia="zh-CN"/>
        </w:rPr>
        <w:t>0,12</w:t>
      </w:r>
    </w:p>
    <w:p w:rsidR="0001458C" w:rsidRPr="00813BA0" w:rsidRDefault="0001458C" w:rsidP="0001458C">
      <w:pPr>
        <w:pStyle w:val="PargrafodaLista"/>
        <w:numPr>
          <w:ilvl w:val="0"/>
          <w:numId w:val="44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813BA0">
        <w:rPr>
          <w:rFonts w:ascii="Arial" w:hAnsi="Arial" w:cs="Arial"/>
          <w:sz w:val="18"/>
          <w:szCs w:val="18"/>
          <w:lang w:eastAsia="zh-CN"/>
        </w:rPr>
        <w:t>0,11</w:t>
      </w:r>
    </w:p>
    <w:p w:rsidR="0001458C" w:rsidRPr="00813BA0" w:rsidRDefault="0001458C" w:rsidP="0001458C">
      <w:pPr>
        <w:pStyle w:val="PargrafodaLista"/>
        <w:numPr>
          <w:ilvl w:val="0"/>
          <w:numId w:val="44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  <w:lang w:val="en-US" w:eastAsia="zh-CN"/>
        </w:rPr>
      </w:pPr>
      <w:r w:rsidRPr="00813BA0">
        <w:rPr>
          <w:rFonts w:ascii="Arial" w:hAnsi="Arial" w:cs="Arial"/>
          <w:sz w:val="18"/>
          <w:szCs w:val="18"/>
          <w:lang w:eastAsia="zh-CN"/>
        </w:rPr>
        <w:t>0,16</w:t>
      </w:r>
    </w:p>
    <w:p w:rsidR="0001458C" w:rsidRPr="00813BA0" w:rsidRDefault="0001458C" w:rsidP="0001458C">
      <w:pPr>
        <w:pStyle w:val="PargrafodaLista"/>
        <w:numPr>
          <w:ilvl w:val="0"/>
          <w:numId w:val="44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r w:rsidRPr="00813BA0">
        <w:rPr>
          <w:rFonts w:ascii="Arial" w:hAnsi="Arial" w:cs="Arial"/>
          <w:sz w:val="18"/>
          <w:szCs w:val="18"/>
          <w:lang w:eastAsia="zh-CN"/>
        </w:rPr>
        <w:t>0,14</w:t>
      </w:r>
    </w:p>
    <w:p w:rsidR="0001458C" w:rsidRPr="00813BA0" w:rsidRDefault="0001458C" w:rsidP="0001458C">
      <w:pPr>
        <w:pStyle w:val="PargrafodaLista"/>
        <w:numPr>
          <w:ilvl w:val="0"/>
          <w:numId w:val="44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r w:rsidRPr="00813BA0">
        <w:rPr>
          <w:rFonts w:ascii="Arial" w:hAnsi="Arial" w:cs="Arial"/>
          <w:sz w:val="18"/>
          <w:szCs w:val="18"/>
          <w:lang w:eastAsia="zh-CN"/>
        </w:rPr>
        <w:t>0,19</w:t>
      </w:r>
    </w:p>
    <w:p w:rsidR="0001458C" w:rsidRDefault="0001458C" w:rsidP="0001458C">
      <w:pPr>
        <w:ind w:left="227" w:hanging="227"/>
        <w:jc w:val="both"/>
        <w:rPr>
          <w:rFonts w:ascii="Arial" w:hAnsi="Arial" w:cs="Arial"/>
          <w:sz w:val="18"/>
          <w:szCs w:val="18"/>
          <w:lang w:eastAsia="zh-CN"/>
        </w:rPr>
      </w:pPr>
    </w:p>
    <w:p w:rsidR="0001458C" w:rsidRPr="00813BA0" w:rsidRDefault="0001458C" w:rsidP="0001458C">
      <w:pPr>
        <w:pStyle w:val="Estilo843"/>
      </w:pPr>
      <w:r w:rsidRPr="00813BA0">
        <w:t>Algumas figuras geométricas são utilizadas em símbolos, como, por exemplo, a “Estrela de David” (Figura 1).</w:t>
      </w:r>
    </w:p>
    <w:p w:rsidR="0001458C" w:rsidRPr="00813BA0" w:rsidRDefault="0001458C" w:rsidP="0001458C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  <w:shd w:val="clear" w:color="auto" w:fill="FFFFFF"/>
        </w:rPr>
      </w:pPr>
      <w:r w:rsidRPr="00813BA0">
        <w:rPr>
          <w:rFonts w:ascii="Arial" w:hAnsi="Arial" w:cs="Arial"/>
          <w:noProof/>
          <w:sz w:val="18"/>
          <w:szCs w:val="18"/>
          <w:shd w:val="clear" w:color="auto" w:fill="FFFFFF"/>
        </w:rPr>
        <w:drawing>
          <wp:inline distT="0" distB="0" distL="0" distR="0" wp14:anchorId="3A08D558" wp14:editId="7FED6329">
            <wp:extent cx="3362325" cy="1257300"/>
            <wp:effectExtent l="0" t="0" r="9525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458C" w:rsidRPr="00C91FBF" w:rsidRDefault="0001458C" w:rsidP="0001458C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2"/>
          <w:szCs w:val="18"/>
        </w:rPr>
      </w:pPr>
    </w:p>
    <w:p w:rsidR="0001458C" w:rsidRDefault="0001458C" w:rsidP="0001458C">
      <w:pPr>
        <w:pStyle w:val="Estilo853"/>
      </w:pPr>
      <w:r w:rsidRPr="00813BA0">
        <w:t xml:space="preserve">A partir das Figuras 1 e 2, desenhou-se um esquema, representado na Figura 3, que não obedece a uma escala. Sabe-se que, na Figura 3, </w:t>
      </w:r>
      <w:proofErr w:type="gramStart"/>
      <w:r w:rsidRPr="00813BA0">
        <w:t>estão</w:t>
      </w:r>
      <w:proofErr w:type="gramEnd"/>
      <w:r w:rsidRPr="00813BA0">
        <w:t xml:space="preserve"> representados uma circunferência de centro no ponto </w:t>
      </w:r>
      <w:r>
        <w:t>O</w:t>
      </w:r>
      <w:r w:rsidRPr="00813BA0">
        <w:t xml:space="preserve"> e um triângulo equilátero </w:t>
      </w:r>
      <w:r>
        <w:t>(ABC),</w:t>
      </w:r>
      <w:r w:rsidRPr="00813BA0">
        <w:t xml:space="preserve"> inscrito nessa circunferência.</w:t>
      </w:r>
    </w:p>
    <w:p w:rsidR="0001458C" w:rsidRDefault="0001458C" w:rsidP="0001458C">
      <w:pPr>
        <w:pStyle w:val="Estilo853"/>
      </w:pPr>
      <w:r w:rsidRPr="00813BA0">
        <w:t xml:space="preserve">Considerando que o raio da circunferência é de </w:t>
      </w:r>
      <w:r w:rsidRPr="00813BA0">
        <w:rPr>
          <w:position w:val="-10"/>
        </w:rPr>
        <w:object w:dxaOrig="800" w:dyaOrig="340">
          <v:shape id="_x0000_i1033" type="#_x0000_t75" style="width:39.75pt;height:17.25pt" o:ole="">
            <v:imagedata r:id="rId30" o:title=""/>
          </v:shape>
          <o:OLEObject Type="Embed" ProgID="Equation.DSMT4" ShapeID="_x0000_i1033" DrawAspect="Content" ObjectID="_1648883289" r:id="rId31"/>
        </w:object>
      </w:r>
      <w:r w:rsidRPr="00813BA0">
        <w:t xml:space="preserve"> a medida do lado do triângulo </w:t>
      </w:r>
      <w:r>
        <w:t>ABC é</w:t>
      </w:r>
    </w:p>
    <w:p w:rsidR="0001458C" w:rsidRDefault="0001458C" w:rsidP="0001458C">
      <w:pPr>
        <w:pStyle w:val="Estilo853"/>
      </w:pPr>
    </w:p>
    <w:p w:rsidR="0001458C" w:rsidRDefault="0001458C" w:rsidP="0001458C">
      <w:pPr>
        <w:pStyle w:val="PargrafodaLista"/>
        <w:widowControl w:val="0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proofErr w:type="gramStart"/>
      <w:r>
        <w:rPr>
          <w:rFonts w:ascii="Arial" w:hAnsi="Arial" w:cs="Arial"/>
          <w:sz w:val="18"/>
          <w:szCs w:val="18"/>
        </w:rPr>
        <w:t>8</w:t>
      </w:r>
      <w:proofErr w:type="gramEnd"/>
      <w:r>
        <w:rPr>
          <w:rFonts w:ascii="Arial" w:hAnsi="Arial" w:cs="Arial"/>
          <w:sz w:val="18"/>
          <w:szCs w:val="18"/>
        </w:rPr>
        <w:t xml:space="preserve"> cm</w:t>
      </w:r>
    </w:p>
    <w:p w:rsidR="0001458C" w:rsidRDefault="0001458C" w:rsidP="0001458C">
      <w:pPr>
        <w:pStyle w:val="PargrafodaLista"/>
        <w:widowControl w:val="0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0 cm</w:t>
      </w:r>
    </w:p>
    <w:p w:rsidR="0001458C" w:rsidRDefault="0001458C" w:rsidP="0001458C">
      <w:pPr>
        <w:pStyle w:val="PargrafodaLista"/>
        <w:widowControl w:val="0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2 cm</w:t>
      </w:r>
    </w:p>
    <w:p w:rsidR="0001458C" w:rsidRDefault="0001458C" w:rsidP="0001458C">
      <w:pPr>
        <w:pStyle w:val="PargrafodaLista"/>
        <w:widowControl w:val="0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4 cm</w:t>
      </w:r>
    </w:p>
    <w:p w:rsidR="0001458C" w:rsidRPr="00687B9D" w:rsidRDefault="0001458C" w:rsidP="0001458C">
      <w:pPr>
        <w:pStyle w:val="PargrafodaLista"/>
        <w:widowControl w:val="0"/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16 cm</w:t>
      </w:r>
    </w:p>
    <w:p w:rsidR="0001458C" w:rsidRDefault="0001458C" w:rsidP="0001458C">
      <w:pPr>
        <w:pStyle w:val="Estilo854"/>
      </w:pPr>
    </w:p>
    <w:p w:rsidR="0001458C" w:rsidRDefault="0001458C" w:rsidP="0001458C">
      <w:pPr>
        <w:pStyle w:val="Estilo854"/>
      </w:pPr>
    </w:p>
    <w:p w:rsidR="0001458C" w:rsidRDefault="0001458C" w:rsidP="0001458C">
      <w:pPr>
        <w:pStyle w:val="Estilo854"/>
      </w:pPr>
    </w:p>
    <w:p w:rsidR="0001458C" w:rsidRDefault="0001458C" w:rsidP="0001458C">
      <w:pPr>
        <w:pStyle w:val="Estilo854"/>
      </w:pPr>
    </w:p>
    <w:p w:rsidR="0001458C" w:rsidRDefault="0001458C" w:rsidP="0001458C">
      <w:pPr>
        <w:pStyle w:val="Estilo854"/>
      </w:pPr>
    </w:p>
    <w:p w:rsidR="0001458C" w:rsidRDefault="0001458C" w:rsidP="0001458C">
      <w:pPr>
        <w:pStyle w:val="Estilo854"/>
      </w:pPr>
    </w:p>
    <w:p w:rsidR="0001458C" w:rsidRDefault="0001458C" w:rsidP="0001458C">
      <w:pPr>
        <w:pStyle w:val="Estilo854"/>
      </w:pPr>
    </w:p>
    <w:p w:rsidR="0001458C" w:rsidRDefault="0001458C" w:rsidP="0001458C">
      <w:pPr>
        <w:pStyle w:val="Estilo854"/>
      </w:pPr>
    </w:p>
    <w:p w:rsidR="0001458C" w:rsidRDefault="0001458C" w:rsidP="0001458C">
      <w:pPr>
        <w:pStyle w:val="Estilo843"/>
      </w:pPr>
      <w:r w:rsidRPr="00813BA0">
        <w:lastRenderedPageBreak/>
        <w:t xml:space="preserve">A medida da área, em </w:t>
      </w:r>
      <w:r w:rsidRPr="00813BA0">
        <w:rPr>
          <w:position w:val="-8"/>
        </w:rPr>
        <w:object w:dxaOrig="380" w:dyaOrig="340">
          <v:shape id="_x0000_i1034" type="#_x0000_t75" style="width:18.75pt;height:17.25pt" o:ole="">
            <v:imagedata r:id="rId32" o:title=""/>
          </v:shape>
          <o:OLEObject Type="Embed" ProgID="Equation.DSMT4" ShapeID="_x0000_i1034" DrawAspect="Content" ObjectID="_1648883290" r:id="rId33"/>
        </w:object>
      </w:r>
      <w:r w:rsidRPr="00813BA0">
        <w:t xml:space="preserve"> de um hexágono regular inscrito em uma circunferência com raio que mede </w:t>
      </w:r>
      <w:r w:rsidRPr="00813BA0">
        <w:rPr>
          <w:position w:val="-10"/>
        </w:rPr>
        <w:object w:dxaOrig="540" w:dyaOrig="340">
          <v:shape id="_x0000_i1035" type="#_x0000_t75" style="width:27pt;height:17.25pt" o:ole="">
            <v:imagedata r:id="rId34" o:title=""/>
          </v:shape>
          <o:OLEObject Type="Embed" ProgID="Equation.DSMT4" ShapeID="_x0000_i1035" DrawAspect="Content" ObjectID="_1648883291" r:id="rId35"/>
        </w:object>
      </w:r>
      <w:r w:rsidRPr="00813BA0">
        <w:t xml:space="preserve"> </w:t>
      </w:r>
      <w:proofErr w:type="gramStart"/>
      <w:r w:rsidRPr="00813BA0">
        <w:t>é</w:t>
      </w:r>
      <w:proofErr w:type="gramEnd"/>
    </w:p>
    <w:p w:rsidR="0001458C" w:rsidRPr="00813BA0" w:rsidRDefault="0001458C" w:rsidP="0001458C">
      <w:pPr>
        <w:pStyle w:val="Estilo843"/>
        <w:numPr>
          <w:ilvl w:val="0"/>
          <w:numId w:val="0"/>
        </w:numPr>
        <w:ind w:left="284" w:hanging="284"/>
      </w:pPr>
    </w:p>
    <w:p w:rsidR="0001458C" w:rsidRDefault="0001458C" w:rsidP="0001458C">
      <w:pPr>
        <w:pStyle w:val="PargrafodaLista"/>
        <w:numPr>
          <w:ilvl w:val="0"/>
          <w:numId w:val="46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  <w:lang w:eastAsia="zh-CN"/>
        </w:rPr>
      </w:pPr>
      <w:r w:rsidRPr="00813BA0">
        <w:rPr>
          <w:rFonts w:ascii="Arial" w:hAnsi="Arial" w:cs="Arial"/>
          <w:position w:val="-6"/>
          <w:sz w:val="18"/>
          <w:szCs w:val="18"/>
        </w:rPr>
        <w:object w:dxaOrig="480" w:dyaOrig="300">
          <v:shape id="_x0000_i1036" type="#_x0000_t75" style="width:24pt;height:15pt" o:ole="">
            <v:imagedata r:id="rId36" o:title=""/>
          </v:shape>
          <o:OLEObject Type="Embed" ProgID="Equation.DSMT4" ShapeID="_x0000_i1036" DrawAspect="Content" ObjectID="_1648883292" r:id="rId37"/>
        </w:object>
      </w:r>
    </w:p>
    <w:p w:rsidR="0001458C" w:rsidRDefault="0001458C" w:rsidP="0001458C">
      <w:pPr>
        <w:pStyle w:val="PargrafodaLista"/>
        <w:numPr>
          <w:ilvl w:val="0"/>
          <w:numId w:val="46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  <w:lang w:eastAsia="zh-CN"/>
        </w:rPr>
      </w:pPr>
      <w:r w:rsidRPr="00813BA0">
        <w:rPr>
          <w:rFonts w:ascii="Arial" w:hAnsi="Arial" w:cs="Arial"/>
          <w:position w:val="-6"/>
          <w:sz w:val="18"/>
          <w:szCs w:val="18"/>
        </w:rPr>
        <w:object w:dxaOrig="480" w:dyaOrig="300">
          <v:shape id="_x0000_i1037" type="#_x0000_t75" style="width:24pt;height:15pt" o:ole="">
            <v:imagedata r:id="rId38" o:title=""/>
          </v:shape>
          <o:OLEObject Type="Embed" ProgID="Equation.DSMT4" ShapeID="_x0000_i1037" DrawAspect="Content" ObjectID="_1648883293" r:id="rId39"/>
        </w:object>
      </w:r>
    </w:p>
    <w:p w:rsidR="0001458C" w:rsidRDefault="0001458C" w:rsidP="0001458C">
      <w:pPr>
        <w:pStyle w:val="PargrafodaLista"/>
        <w:numPr>
          <w:ilvl w:val="0"/>
          <w:numId w:val="46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  <w:lang w:eastAsia="zh-CN"/>
        </w:rPr>
      </w:pPr>
      <w:r w:rsidRPr="00813BA0">
        <w:rPr>
          <w:rFonts w:ascii="Arial" w:hAnsi="Arial" w:cs="Arial"/>
          <w:position w:val="-20"/>
          <w:sz w:val="18"/>
          <w:szCs w:val="18"/>
        </w:rPr>
        <w:object w:dxaOrig="540" w:dyaOrig="580">
          <v:shape id="_x0000_i1038" type="#_x0000_t75" style="width:27pt;height:29.25pt" o:ole="">
            <v:imagedata r:id="rId40" o:title=""/>
          </v:shape>
          <o:OLEObject Type="Embed" ProgID="Equation.DSMT4" ShapeID="_x0000_i1038" DrawAspect="Content" ObjectID="_1648883294" r:id="rId41"/>
        </w:object>
      </w:r>
    </w:p>
    <w:p w:rsidR="0001458C" w:rsidRPr="00B10FD4" w:rsidRDefault="0001458C" w:rsidP="0001458C">
      <w:pPr>
        <w:pStyle w:val="PargrafodaLista"/>
        <w:numPr>
          <w:ilvl w:val="0"/>
          <w:numId w:val="46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  <w:lang w:eastAsia="zh-CN"/>
        </w:rPr>
      </w:pPr>
      <w:r w:rsidRPr="00813BA0">
        <w:rPr>
          <w:rFonts w:ascii="Arial" w:hAnsi="Arial" w:cs="Arial"/>
          <w:position w:val="-20"/>
          <w:sz w:val="18"/>
          <w:szCs w:val="18"/>
        </w:rPr>
        <w:object w:dxaOrig="540" w:dyaOrig="580">
          <v:shape id="_x0000_i1039" type="#_x0000_t75" style="width:27pt;height:29.25pt" o:ole="">
            <v:imagedata r:id="rId42" o:title=""/>
          </v:shape>
          <o:OLEObject Type="Embed" ProgID="Equation.DSMT4" ShapeID="_x0000_i1039" DrawAspect="Content" ObjectID="_1648883295" r:id="rId43"/>
        </w:object>
      </w:r>
    </w:p>
    <w:p w:rsidR="0001458C" w:rsidRDefault="0001458C" w:rsidP="0001458C">
      <w:pPr>
        <w:jc w:val="both"/>
        <w:rPr>
          <w:rFonts w:ascii="Arial" w:hAnsi="Arial" w:cs="Arial"/>
          <w:sz w:val="18"/>
          <w:szCs w:val="18"/>
          <w:lang w:eastAsia="zh-CN"/>
        </w:rPr>
      </w:pPr>
    </w:p>
    <w:p w:rsidR="0001458C" w:rsidRPr="00813BA0" w:rsidRDefault="0001458C" w:rsidP="0001458C">
      <w:pPr>
        <w:pStyle w:val="Estilo843"/>
      </w:pPr>
      <w:r w:rsidRPr="00813BA0">
        <w:t xml:space="preserve">Na figura a seguir, o pentágono regular está inscrito numa circunferência de centro </w:t>
      </w:r>
      <w:r w:rsidRPr="00813BA0">
        <w:rPr>
          <w:position w:val="-6"/>
        </w:rPr>
        <w:object w:dxaOrig="220" w:dyaOrig="260">
          <v:shape id="_x0000_i1040" type="#_x0000_t75" style="width:11.25pt;height:12.75pt" o:ole="">
            <v:imagedata r:id="rId44" o:title=""/>
          </v:shape>
          <o:OLEObject Type="Embed" ProgID="Equation.DSMT4" ShapeID="_x0000_i1040" DrawAspect="Content" ObjectID="_1648883296" r:id="rId45"/>
        </w:object>
      </w:r>
      <w:r w:rsidRPr="00813BA0">
        <w:t xml:space="preserve"> e as semirretas </w:t>
      </w:r>
      <w:r w:rsidRPr="00813BA0">
        <w:rPr>
          <w:position w:val="-4"/>
        </w:rPr>
        <w:object w:dxaOrig="340" w:dyaOrig="279">
          <v:shape id="_x0000_i1041" type="#_x0000_t75" style="width:17.25pt;height:14.25pt" o:ole="">
            <v:imagedata r:id="rId46" o:title=""/>
          </v:shape>
          <o:OLEObject Type="Embed" ProgID="Equation.DSMT4" ShapeID="_x0000_i1041" DrawAspect="Content" ObjectID="_1648883297" r:id="rId47"/>
        </w:object>
      </w:r>
      <w:r w:rsidRPr="00813BA0">
        <w:rPr>
          <w:i/>
          <w:iCs/>
        </w:rPr>
        <w:t xml:space="preserve"> </w:t>
      </w:r>
      <w:r w:rsidRPr="00813BA0">
        <w:t xml:space="preserve">e </w:t>
      </w:r>
      <w:r w:rsidRPr="00813BA0">
        <w:rPr>
          <w:position w:val="-4"/>
        </w:rPr>
        <w:object w:dxaOrig="340" w:dyaOrig="279">
          <v:shape id="_x0000_i1042" type="#_x0000_t75" style="width:17.25pt;height:14.25pt" o:ole="">
            <v:imagedata r:id="rId48" o:title=""/>
          </v:shape>
          <o:OLEObject Type="Embed" ProgID="Equation.DSMT4" ShapeID="_x0000_i1042" DrawAspect="Content" ObjectID="_1648883298" r:id="rId49"/>
        </w:object>
      </w:r>
      <w:r w:rsidRPr="00813BA0">
        <w:rPr>
          <w:i/>
          <w:iCs/>
        </w:rPr>
        <w:t xml:space="preserve"> </w:t>
      </w:r>
      <w:r w:rsidRPr="00813BA0">
        <w:t xml:space="preserve">são tangentes à circunferência nos pontos </w:t>
      </w:r>
      <w:r w:rsidRPr="00813BA0">
        <w:rPr>
          <w:position w:val="-4"/>
        </w:rPr>
        <w:object w:dxaOrig="220" w:dyaOrig="240">
          <v:shape id="_x0000_i1043" type="#_x0000_t75" style="width:11.25pt;height:12pt" o:ole="">
            <v:imagedata r:id="rId50" o:title=""/>
          </v:shape>
          <o:OLEObject Type="Embed" ProgID="Equation.DSMT4" ShapeID="_x0000_i1043" DrawAspect="Content" ObjectID="_1648883299" r:id="rId51"/>
        </w:object>
      </w:r>
      <w:r w:rsidRPr="00813BA0">
        <w:t xml:space="preserve"> e </w:t>
      </w:r>
      <w:r w:rsidRPr="00813BA0">
        <w:rPr>
          <w:position w:val="-8"/>
        </w:rPr>
        <w:object w:dxaOrig="240" w:dyaOrig="279">
          <v:shape id="_x0000_i1044" type="#_x0000_t75" style="width:12pt;height:14.25pt" o:ole="">
            <v:imagedata r:id="rId52" o:title=""/>
          </v:shape>
          <o:OLEObject Type="Embed" ProgID="Equation.DSMT4" ShapeID="_x0000_i1044" DrawAspect="Content" ObjectID="_1648883300" r:id="rId53"/>
        </w:object>
      </w:r>
      <w:r w:rsidRPr="00813BA0">
        <w:t xml:space="preserve"> respectivamente.</w:t>
      </w:r>
    </w:p>
    <w:p w:rsidR="0001458C" w:rsidRPr="00813BA0" w:rsidRDefault="0001458C" w:rsidP="0001458C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</w:rPr>
      </w:pPr>
    </w:p>
    <w:p w:rsidR="0001458C" w:rsidRPr="00813BA0" w:rsidRDefault="0001458C" w:rsidP="0001458C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</w:rPr>
      </w:pPr>
      <w:r w:rsidRPr="00813BA0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4F4C4882" wp14:editId="3C868BAD">
            <wp:extent cx="1733550" cy="2114550"/>
            <wp:effectExtent l="0" t="0" r="0" b="0"/>
            <wp:docPr id="35" name="Imagem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458C" w:rsidRPr="00813BA0" w:rsidRDefault="0001458C" w:rsidP="0001458C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18"/>
          <w:szCs w:val="18"/>
        </w:rPr>
      </w:pPr>
    </w:p>
    <w:p w:rsidR="0001458C" w:rsidRDefault="0001458C" w:rsidP="0001458C">
      <w:pPr>
        <w:pStyle w:val="Estilo853"/>
      </w:pPr>
      <w:r w:rsidRPr="00813BA0">
        <w:t xml:space="preserve">A medida do ângulo </w:t>
      </w:r>
      <w:r w:rsidRPr="00813BA0">
        <w:rPr>
          <w:i/>
          <w:iCs/>
          <w:position w:val="-8"/>
        </w:rPr>
        <w:object w:dxaOrig="520" w:dyaOrig="320">
          <v:shape id="_x0000_i1045" type="#_x0000_t75" style="width:26.25pt;height:15.75pt" o:ole="">
            <v:imagedata r:id="rId55" o:title=""/>
          </v:shape>
          <o:OLEObject Type="Embed" ProgID="Equation.DSMT4" ShapeID="_x0000_i1045" DrawAspect="Content" ObjectID="_1648883301" r:id="rId56"/>
        </w:object>
      </w:r>
      <w:r w:rsidRPr="00813BA0">
        <w:t xml:space="preserve"> em graus</w:t>
      </w:r>
      <w:proofErr w:type="gramStart"/>
      <w:r w:rsidRPr="00813BA0">
        <w:t>, é</w:t>
      </w:r>
      <w:proofErr w:type="gramEnd"/>
      <w:r w:rsidRPr="00813BA0">
        <w:t xml:space="preserve"> igual a </w:t>
      </w:r>
    </w:p>
    <w:p w:rsidR="0001458C" w:rsidRPr="00813BA0" w:rsidRDefault="0001458C" w:rsidP="0001458C">
      <w:pPr>
        <w:pStyle w:val="Estilo853"/>
      </w:pPr>
    </w:p>
    <w:p w:rsidR="0001458C" w:rsidRPr="00B10FD4" w:rsidRDefault="0001458C" w:rsidP="0001458C">
      <w:pPr>
        <w:pStyle w:val="PargrafodaLista"/>
        <w:numPr>
          <w:ilvl w:val="0"/>
          <w:numId w:val="47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r w:rsidRPr="00B10FD4">
        <w:rPr>
          <w:rFonts w:ascii="Arial" w:hAnsi="Arial" w:cs="Arial"/>
          <w:sz w:val="18"/>
          <w:szCs w:val="18"/>
        </w:rPr>
        <w:t>36</w:t>
      </w:r>
    </w:p>
    <w:p w:rsidR="0001458C" w:rsidRPr="00B10FD4" w:rsidRDefault="0001458C" w:rsidP="0001458C">
      <w:pPr>
        <w:pStyle w:val="PargrafodaLista"/>
        <w:numPr>
          <w:ilvl w:val="0"/>
          <w:numId w:val="47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r w:rsidRPr="00B10FD4">
        <w:rPr>
          <w:rFonts w:ascii="Arial" w:hAnsi="Arial" w:cs="Arial"/>
          <w:sz w:val="18"/>
          <w:szCs w:val="18"/>
        </w:rPr>
        <w:t>72</w:t>
      </w:r>
    </w:p>
    <w:p w:rsidR="0001458C" w:rsidRPr="00B10FD4" w:rsidRDefault="0001458C" w:rsidP="0001458C">
      <w:pPr>
        <w:pStyle w:val="PargrafodaLista"/>
        <w:numPr>
          <w:ilvl w:val="0"/>
          <w:numId w:val="47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r w:rsidRPr="00B10FD4">
        <w:rPr>
          <w:rFonts w:ascii="Arial" w:hAnsi="Arial" w:cs="Arial"/>
          <w:sz w:val="18"/>
          <w:szCs w:val="18"/>
        </w:rPr>
        <w:t>108</w:t>
      </w:r>
    </w:p>
    <w:p w:rsidR="0001458C" w:rsidRPr="00B10FD4" w:rsidRDefault="0001458C" w:rsidP="0001458C">
      <w:pPr>
        <w:pStyle w:val="PargrafodaLista"/>
        <w:numPr>
          <w:ilvl w:val="0"/>
          <w:numId w:val="47"/>
        </w:numPr>
        <w:spacing w:after="0" w:line="240" w:lineRule="auto"/>
        <w:ind w:left="644"/>
        <w:jc w:val="both"/>
        <w:rPr>
          <w:rFonts w:ascii="Arial" w:hAnsi="Arial" w:cs="Arial"/>
          <w:sz w:val="18"/>
          <w:szCs w:val="18"/>
        </w:rPr>
      </w:pPr>
      <w:r w:rsidRPr="00B10FD4">
        <w:rPr>
          <w:rFonts w:ascii="Arial" w:hAnsi="Arial" w:cs="Arial"/>
          <w:sz w:val="18"/>
          <w:szCs w:val="18"/>
        </w:rPr>
        <w:t>154</w:t>
      </w:r>
    </w:p>
    <w:p w:rsidR="0001458C" w:rsidRDefault="0001458C" w:rsidP="0001458C">
      <w:pPr>
        <w:ind w:left="227" w:hanging="227"/>
        <w:jc w:val="both"/>
        <w:rPr>
          <w:rFonts w:ascii="Arial" w:hAnsi="Arial" w:cs="Arial"/>
          <w:sz w:val="18"/>
          <w:szCs w:val="18"/>
          <w:lang w:val="pt-PT"/>
        </w:rPr>
      </w:pPr>
    </w:p>
    <w:p w:rsidR="0001458C" w:rsidRPr="009211FF" w:rsidRDefault="0001458C" w:rsidP="0001458C">
      <w:pPr>
        <w:pStyle w:val="Estilo854"/>
      </w:pPr>
    </w:p>
    <w:p w:rsidR="0001458C" w:rsidRDefault="0001458C" w:rsidP="0001458C">
      <w:pPr>
        <w:pStyle w:val="Estilo854"/>
        <w:rPr>
          <w:b/>
          <w:bCs/>
          <w:szCs w:val="18"/>
        </w:rPr>
      </w:pPr>
    </w:p>
    <w:p w:rsidR="0001458C" w:rsidRDefault="0001458C" w:rsidP="0001458C">
      <w:pPr>
        <w:pStyle w:val="Estilo851"/>
      </w:pPr>
    </w:p>
    <w:p w:rsidR="0001458C" w:rsidRDefault="0001458C" w:rsidP="0001458C">
      <w:pPr>
        <w:pStyle w:val="Estilo851"/>
      </w:pPr>
    </w:p>
    <w:sectPr w:rsidR="0001458C" w:rsidSect="00CA4F99">
      <w:headerReference w:type="even" r:id="rId57"/>
      <w:headerReference w:type="default" r:id="rId58"/>
      <w:footerReference w:type="even" r:id="rId59"/>
      <w:footerReference w:type="default" r:id="rId60"/>
      <w:headerReference w:type="first" r:id="rId61"/>
      <w:footerReference w:type="first" r:id="rId62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37D4" w:rsidRDefault="006C37D4">
      <w:r>
        <w:separator/>
      </w:r>
    </w:p>
  </w:endnote>
  <w:endnote w:type="continuationSeparator" w:id="0">
    <w:p w:rsidR="006C37D4" w:rsidRDefault="006C37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charset w:val="00"/>
    <w:family w:val="swiss"/>
    <w:pitch w:val="variable"/>
    <w:sig w:usb0="800000AF" w:usb1="1000204A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ourier-Oblique">
    <w:panose1 w:val="00000000000000000000"/>
    <w:charset w:val="00"/>
    <w:family w:val="modern"/>
    <w:notTrueType/>
    <w:pitch w:val="default"/>
    <w:sig w:usb0="00000003" w:usb1="00000000" w:usb2="00000000" w:usb3="00000000" w:csb0="00000001" w:csb1="00000000"/>
  </w:font>
  <w:font w:name="Arial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142" w:rsidRDefault="00B64142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0DED741F" wp14:editId="698C90E4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57E9853D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509F6D8B" wp14:editId="0F3A4ADC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B64142" w:rsidRPr="002E075A" w:rsidRDefault="00B6414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2B239C" w:rsidRPr="002B239C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4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B64142" w:rsidRPr="002E075A" w:rsidRDefault="00B6414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2B239C" w:rsidRPr="002B239C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4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142" w:rsidRPr="00204FC7" w:rsidRDefault="00B6414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B64142" w:rsidRDefault="00B64142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4A5699D6" wp14:editId="77587E41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2A28108E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18F089D0" wp14:editId="5EE3B053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B64142" w:rsidRPr="002E075A" w:rsidRDefault="00B6414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2B239C" w:rsidRPr="002B239C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5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B64142" w:rsidRPr="002E075A" w:rsidRDefault="00B6414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2B239C" w:rsidRPr="002B239C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5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142" w:rsidRPr="00204FC7" w:rsidRDefault="00B64142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6A32BEE7" wp14:editId="37D28387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7B913549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B64142" w:rsidRDefault="00B64142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220CA331" wp14:editId="59DD5DC6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B64142" w:rsidRPr="002E075A" w:rsidRDefault="00B64142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2B239C" w:rsidRPr="002B239C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B64142" w:rsidRPr="002E075A" w:rsidRDefault="00B64142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2B239C" w:rsidRPr="002B239C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37D4" w:rsidRDefault="006C37D4">
      <w:r>
        <w:separator/>
      </w:r>
    </w:p>
  </w:footnote>
  <w:footnote w:type="continuationSeparator" w:id="0">
    <w:p w:rsidR="006C37D4" w:rsidRDefault="006C37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142" w:rsidRDefault="00B64142" w:rsidP="00435E9C">
    <w:pPr>
      <w:pStyle w:val="Cabealho"/>
      <w:rPr>
        <w:sz w:val="10"/>
      </w:rPr>
    </w:pPr>
  </w:p>
  <w:p w:rsidR="00B64142" w:rsidRDefault="00B64142" w:rsidP="00D37E01">
    <w:pPr>
      <w:pStyle w:val="Cabealho"/>
    </w:pPr>
  </w:p>
  <w:p w:rsidR="00B64142" w:rsidRPr="00364555" w:rsidRDefault="00B64142" w:rsidP="00D37E01">
    <w:pPr>
      <w:pStyle w:val="Cabealho"/>
      <w:rPr>
        <w:sz w:val="6"/>
      </w:rPr>
    </w:pPr>
  </w:p>
  <w:p w:rsidR="00B64142" w:rsidRDefault="00B64142" w:rsidP="00435E9C">
    <w:pPr>
      <w:pStyle w:val="Cabealho"/>
      <w:rPr>
        <w:sz w:val="10"/>
      </w:rPr>
    </w:pPr>
  </w:p>
  <w:p w:rsidR="00B64142" w:rsidRDefault="00B64142" w:rsidP="00435E9C">
    <w:pPr>
      <w:pStyle w:val="Cabealho"/>
      <w:rPr>
        <w:sz w:val="10"/>
      </w:rPr>
    </w:pPr>
  </w:p>
  <w:p w:rsidR="00B64142" w:rsidRDefault="00B64142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770CD2A2" wp14:editId="41F986A4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1CAF09BD" wp14:editId="02154811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057A74B1" wp14:editId="45DB6CD7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B64142" w:rsidRDefault="00B64142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B64142" w:rsidRDefault="00B64142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0DEB49F8" wp14:editId="1681596E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76A6BBF1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B64142" w:rsidRDefault="00B64142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142" w:rsidRDefault="00B64142" w:rsidP="00D37E01">
    <w:pPr>
      <w:pStyle w:val="Cabealho"/>
    </w:pPr>
  </w:p>
  <w:p w:rsidR="00B64142" w:rsidRPr="00364555" w:rsidRDefault="00B64142" w:rsidP="00D37E01">
    <w:pPr>
      <w:pStyle w:val="Cabealho"/>
      <w:rPr>
        <w:sz w:val="12"/>
      </w:rPr>
    </w:pPr>
  </w:p>
  <w:p w:rsidR="00B64142" w:rsidRDefault="00B64142" w:rsidP="00B3151C"/>
  <w:p w:rsidR="00B64142" w:rsidRDefault="00B64142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7B509C7C" wp14:editId="5E9044D8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5FADFFCA" wp14:editId="313AC2BF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364DF579" wp14:editId="67CF05DC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B64142" w:rsidRDefault="00B64142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B64142" w:rsidRDefault="00B64142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0C20C023" wp14:editId="5F77B1D0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1114A777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B64142" w:rsidRPr="00364555" w:rsidRDefault="00B64142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4142" w:rsidRDefault="00B64142" w:rsidP="00F15F12">
    <w:pPr>
      <w:pStyle w:val="Cabealho"/>
    </w:pPr>
  </w:p>
  <w:p w:rsidR="00B64142" w:rsidRDefault="00B6414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5FF05018" wp14:editId="213D90CC">
              <wp:simplePos x="0" y="0"/>
              <wp:positionH relativeFrom="column">
                <wp:posOffset>1421129</wp:posOffset>
              </wp:positionH>
              <wp:positionV relativeFrom="paragraph">
                <wp:posOffset>167640</wp:posOffset>
              </wp:positionV>
              <wp:extent cx="2447925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47925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B64142" w:rsidRDefault="0001458C" w:rsidP="00F15F12">
                          <w:pPr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MEGA</w:t>
                          </w:r>
                        </w:p>
                        <w:p w:rsidR="00B64142" w:rsidRPr="003F2A18" w:rsidRDefault="00B64142" w:rsidP="00F15F12">
                          <w:pPr>
                            <w:rPr>
                              <w:rFonts w:ascii="Maiandra GD" w:hAnsi="Maiandra GD"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B64142" w:rsidRDefault="00507773" w:rsidP="00EC0C31">
                          <w:pPr>
                            <w:rPr>
                              <w:rFonts w:ascii="Maiandra GD" w:hAnsi="Maiandra GD"/>
                              <w:sz w:val="22"/>
                            </w:rPr>
                          </w:pPr>
                          <w:r>
                            <w:rPr>
                              <w:rFonts w:ascii="Maiandra GD" w:hAnsi="Maiandra GD"/>
                              <w:sz w:val="22"/>
                            </w:rPr>
                            <w:t>HISTÓRI</w:t>
                          </w:r>
                          <w:r w:rsidR="00D66769">
                            <w:rPr>
                              <w:rFonts w:ascii="Maiandra GD" w:hAnsi="Maiandra GD"/>
                              <w:sz w:val="22"/>
                            </w:rPr>
                            <w:t>A/SOCIOLOGIA</w:t>
                          </w:r>
                        </w:p>
                        <w:p w:rsidR="00B64142" w:rsidRPr="002A2088" w:rsidRDefault="00B64142" w:rsidP="00EC0C31">
                          <w:pPr>
                            <w:rPr>
                              <w:rFonts w:ascii="Maiandra GD" w:hAnsi="Maiandra GD"/>
                              <w:sz w:val="10"/>
                            </w:rPr>
                          </w:pPr>
                        </w:p>
                        <w:p w:rsidR="00B64142" w:rsidRPr="00D11A3F" w:rsidRDefault="00B64142" w:rsidP="00EC0C31">
                          <w:pPr>
                            <w:pStyle w:val="Estilo821"/>
                          </w:pPr>
                          <w:r w:rsidRPr="00D11A3F">
                            <w:t>FICHA DE ATIVIDADE 0</w:t>
                          </w:r>
                          <w:r>
                            <w:t>1</w:t>
                          </w:r>
                        </w:p>
                        <w:p w:rsidR="00B64142" w:rsidRPr="003F2A18" w:rsidRDefault="00B64142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1.9pt;margin-top:13.2pt;width:192.75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" filled="f" stroked="f">
              <v:textbox>
                <w:txbxContent>
                  <w:p w:rsidR="00B64142" w:rsidRDefault="0001458C" w:rsidP="00F15F12">
                    <w:pPr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MEGA</w:t>
                    </w:r>
                  </w:p>
                  <w:p w:rsidR="00B64142" w:rsidRPr="003F2A18" w:rsidRDefault="00B64142" w:rsidP="00F15F12">
                    <w:pPr>
                      <w:rPr>
                        <w:rFonts w:ascii="Maiandra GD" w:hAnsi="Maiandra GD"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B64142" w:rsidRDefault="00507773" w:rsidP="00EC0C31">
                    <w:pPr>
                      <w:rPr>
                        <w:rFonts w:ascii="Maiandra GD" w:hAnsi="Maiandra GD"/>
                        <w:sz w:val="22"/>
                      </w:rPr>
                    </w:pPr>
                    <w:r>
                      <w:rPr>
                        <w:rFonts w:ascii="Maiandra GD" w:hAnsi="Maiandra GD"/>
                        <w:sz w:val="22"/>
                      </w:rPr>
                      <w:t>HISTÓRI</w:t>
                    </w:r>
                    <w:r w:rsidR="00D66769">
                      <w:rPr>
                        <w:rFonts w:ascii="Maiandra GD" w:hAnsi="Maiandra GD"/>
                        <w:sz w:val="22"/>
                      </w:rPr>
                      <w:t>A/SOCIOLOGIA</w:t>
                    </w:r>
                  </w:p>
                  <w:p w:rsidR="00B64142" w:rsidRPr="002A2088" w:rsidRDefault="00B64142" w:rsidP="00EC0C31">
                    <w:pPr>
                      <w:rPr>
                        <w:rFonts w:ascii="Maiandra GD" w:hAnsi="Maiandra GD"/>
                        <w:sz w:val="10"/>
                      </w:rPr>
                    </w:pPr>
                  </w:p>
                  <w:p w:rsidR="00B64142" w:rsidRPr="00D11A3F" w:rsidRDefault="00B64142" w:rsidP="00EC0C31">
                    <w:pPr>
                      <w:pStyle w:val="Estilo821"/>
                    </w:pPr>
                    <w:r w:rsidRPr="00D11A3F">
                      <w:t>FICHA DE ATIVIDADE 0</w:t>
                    </w:r>
                    <w:r>
                      <w:t>1</w:t>
                    </w:r>
                  </w:p>
                  <w:p w:rsidR="00B64142" w:rsidRPr="003F2A18" w:rsidRDefault="00B64142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810304" behindDoc="0" locked="0" layoutInCell="1" allowOverlap="1" wp14:anchorId="51E8A10C" wp14:editId="64773960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13376" behindDoc="0" locked="0" layoutInCell="1" allowOverlap="1" wp14:anchorId="4CE106EB" wp14:editId="6FD3468D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B64142" w:rsidRDefault="00B6414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17467F9E" wp14:editId="069A9590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0ADF5A7B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B64142" w:rsidRDefault="00B64142" w:rsidP="00F15F12">
    <w:pPr>
      <w:pStyle w:val="Cabealho"/>
    </w:pPr>
  </w:p>
  <w:p w:rsidR="00B64142" w:rsidRDefault="00B64142" w:rsidP="00F15F12">
    <w:pPr>
      <w:pStyle w:val="Cabealho"/>
    </w:pPr>
  </w:p>
  <w:p w:rsidR="00B64142" w:rsidRDefault="00B64142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73685B86" wp14:editId="058C15F3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B64142" w:rsidRPr="00D14FB5" w:rsidRDefault="00B6414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B64142" w:rsidRPr="00D14FB5" w:rsidRDefault="00B6414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B64142" w:rsidRPr="00D14FB5" w:rsidRDefault="00B6414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B64142" w:rsidRPr="00D14FB5" w:rsidRDefault="00B6414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B64142" w:rsidRDefault="00B64142" w:rsidP="00F15F12">
    <w:pPr>
      <w:pStyle w:val="Cabealho"/>
    </w:pPr>
  </w:p>
  <w:p w:rsidR="00B64142" w:rsidRPr="00140576" w:rsidRDefault="00B64142" w:rsidP="00F15F12">
    <w:pPr>
      <w:pStyle w:val="Cabealho"/>
      <w:rPr>
        <w:sz w:val="10"/>
      </w:rPr>
    </w:pPr>
  </w:p>
  <w:p w:rsidR="00B64142" w:rsidRPr="00140576" w:rsidRDefault="00B64142" w:rsidP="00140576">
    <w:pPr>
      <w:pBdr>
        <w:top w:val="thinThickSmallGap" w:sz="24" w:space="1" w:color="00B0F0"/>
      </w:pBdr>
      <w:rPr>
        <w:sz w:val="2"/>
      </w:rPr>
    </w:pPr>
  </w:p>
  <w:p w:rsidR="00B64142" w:rsidRDefault="00B64142">
    <w:pPr>
      <w:rPr>
        <w:sz w:val="4"/>
      </w:rPr>
    </w:pPr>
  </w:p>
  <w:p w:rsidR="00B64142" w:rsidRPr="00D11A3F" w:rsidRDefault="00B64142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F316E4F"/>
    <w:multiLevelType w:val="hybridMultilevel"/>
    <w:tmpl w:val="A72CCB3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1016BE"/>
    <w:multiLevelType w:val="hybridMultilevel"/>
    <w:tmpl w:val="8B90771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EB25656"/>
    <w:multiLevelType w:val="hybridMultilevel"/>
    <w:tmpl w:val="5A947B8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3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FB03773"/>
    <w:multiLevelType w:val="hybridMultilevel"/>
    <w:tmpl w:val="F3F24FB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F12E67"/>
    <w:multiLevelType w:val="hybridMultilevel"/>
    <w:tmpl w:val="06B83E8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3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6893AFF"/>
    <w:multiLevelType w:val="hybridMultilevel"/>
    <w:tmpl w:val="61F44816"/>
    <w:lvl w:ilvl="0" w:tplc="06B255A2">
      <w:start w:val="1"/>
      <w:numFmt w:val="decimal"/>
      <w:pStyle w:val="Estilo804"/>
      <w:lvlText w:val="%1)"/>
      <w:lvlJc w:val="left"/>
      <w:pPr>
        <w:ind w:left="1211" w:hanging="360"/>
      </w:pPr>
      <w:rPr>
        <w:rFonts w:ascii="Arial" w:hAnsi="Arial" w:cs="Arial" w:hint="default"/>
        <w:b/>
        <w:sz w:val="18"/>
      </w:rPr>
    </w:lvl>
    <w:lvl w:ilvl="1" w:tplc="04160019">
      <w:start w:val="1"/>
      <w:numFmt w:val="lowerLetter"/>
      <w:lvlText w:val="%2."/>
      <w:lvlJc w:val="left"/>
      <w:pPr>
        <w:ind w:left="2149" w:hanging="360"/>
      </w:pPr>
    </w:lvl>
    <w:lvl w:ilvl="2" w:tplc="0416001B">
      <w:start w:val="1"/>
      <w:numFmt w:val="lowerRoman"/>
      <w:lvlText w:val="%3."/>
      <w:lvlJc w:val="right"/>
      <w:pPr>
        <w:ind w:left="2869" w:hanging="180"/>
      </w:pPr>
    </w:lvl>
    <w:lvl w:ilvl="3" w:tplc="0416000F">
      <w:start w:val="1"/>
      <w:numFmt w:val="decimal"/>
      <w:lvlText w:val="%4."/>
      <w:lvlJc w:val="left"/>
      <w:pPr>
        <w:ind w:left="3589" w:hanging="360"/>
      </w:pPr>
    </w:lvl>
    <w:lvl w:ilvl="4" w:tplc="04160019">
      <w:start w:val="1"/>
      <w:numFmt w:val="lowerLetter"/>
      <w:lvlText w:val="%5."/>
      <w:lvlJc w:val="left"/>
      <w:pPr>
        <w:ind w:left="4309" w:hanging="360"/>
      </w:pPr>
    </w:lvl>
    <w:lvl w:ilvl="5" w:tplc="0416001B" w:tentative="1">
      <w:start w:val="1"/>
      <w:numFmt w:val="lowerRoman"/>
      <w:lvlText w:val="%6."/>
      <w:lvlJc w:val="right"/>
      <w:pPr>
        <w:ind w:left="5029" w:hanging="180"/>
      </w:pPr>
    </w:lvl>
    <w:lvl w:ilvl="6" w:tplc="0416000F" w:tentative="1">
      <w:start w:val="1"/>
      <w:numFmt w:val="decimal"/>
      <w:lvlText w:val="%7."/>
      <w:lvlJc w:val="left"/>
      <w:pPr>
        <w:ind w:left="5749" w:hanging="360"/>
      </w:pPr>
    </w:lvl>
    <w:lvl w:ilvl="7" w:tplc="04160019" w:tentative="1">
      <w:start w:val="1"/>
      <w:numFmt w:val="lowerLetter"/>
      <w:lvlText w:val="%8."/>
      <w:lvlJc w:val="left"/>
      <w:pPr>
        <w:ind w:left="6469" w:hanging="360"/>
      </w:pPr>
    </w:lvl>
    <w:lvl w:ilvl="8" w:tplc="0416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9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95D04B6"/>
    <w:multiLevelType w:val="hybridMultilevel"/>
    <w:tmpl w:val="128CF3E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5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8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40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2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3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9"/>
  </w:num>
  <w:num w:numId="3">
    <w:abstractNumId w:val="4"/>
  </w:num>
  <w:num w:numId="4">
    <w:abstractNumId w:val="30"/>
  </w:num>
  <w:num w:numId="5">
    <w:abstractNumId w:val="42"/>
  </w:num>
  <w:num w:numId="6">
    <w:abstractNumId w:val="3"/>
  </w:num>
  <w:num w:numId="7">
    <w:abstractNumId w:val="44"/>
  </w:num>
  <w:num w:numId="8">
    <w:abstractNumId w:val="14"/>
  </w:num>
  <w:num w:numId="9">
    <w:abstractNumId w:val="13"/>
  </w:num>
  <w:num w:numId="10">
    <w:abstractNumId w:val="41"/>
  </w:num>
  <w:num w:numId="11">
    <w:abstractNumId w:val="7"/>
  </w:num>
  <w:num w:numId="12">
    <w:abstractNumId w:val="22"/>
  </w:num>
  <w:num w:numId="13">
    <w:abstractNumId w:val="23"/>
  </w:num>
  <w:num w:numId="14">
    <w:abstractNumId w:val="34"/>
  </w:num>
  <w:num w:numId="15">
    <w:abstractNumId w:val="35"/>
  </w:num>
  <w:num w:numId="16">
    <w:abstractNumId w:val="28"/>
  </w:num>
  <w:num w:numId="17">
    <w:abstractNumId w:val="38"/>
  </w:num>
  <w:num w:numId="18">
    <w:abstractNumId w:val="16"/>
  </w:num>
  <w:num w:numId="19">
    <w:abstractNumId w:val="27"/>
  </w:num>
  <w:num w:numId="20">
    <w:abstractNumId w:val="33"/>
  </w:num>
  <w:num w:numId="21">
    <w:abstractNumId w:val="2"/>
  </w:num>
  <w:num w:numId="22">
    <w:abstractNumId w:val="21"/>
  </w:num>
  <w:num w:numId="23">
    <w:abstractNumId w:val="17"/>
  </w:num>
  <w:num w:numId="24">
    <w:abstractNumId w:val="36"/>
  </w:num>
  <w:num w:numId="25">
    <w:abstractNumId w:val="37"/>
  </w:num>
  <w:num w:numId="26">
    <w:abstractNumId w:val="0"/>
  </w:num>
  <w:num w:numId="27">
    <w:abstractNumId w:val="8"/>
  </w:num>
  <w:num w:numId="28">
    <w:abstractNumId w:val="32"/>
  </w:num>
  <w:num w:numId="29">
    <w:abstractNumId w:val="40"/>
  </w:num>
  <w:num w:numId="30">
    <w:abstractNumId w:val="43"/>
  </w:num>
  <w:num w:numId="31">
    <w:abstractNumId w:val="18"/>
  </w:num>
  <w:num w:numId="32">
    <w:abstractNumId w:val="1"/>
  </w:num>
  <w:num w:numId="33">
    <w:abstractNumId w:val="24"/>
  </w:num>
  <w:num w:numId="34">
    <w:abstractNumId w:val="12"/>
  </w:num>
  <w:num w:numId="35">
    <w:abstractNumId w:val="25"/>
  </w:num>
  <w:num w:numId="36">
    <w:abstractNumId w:val="39"/>
  </w:num>
  <w:num w:numId="37">
    <w:abstractNumId w:val="9"/>
  </w:num>
  <w:num w:numId="38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0"/>
  </w:num>
  <w:num w:numId="41">
    <w:abstractNumId w:val="25"/>
    <w:lvlOverride w:ilvl="0">
      <w:startOverride w:val="1"/>
    </w:lvlOverride>
  </w:num>
  <w:num w:numId="42">
    <w:abstractNumId w:val="25"/>
    <w:lvlOverride w:ilvl="0">
      <w:startOverride w:val="1"/>
    </w:lvlOverride>
  </w:num>
  <w:num w:numId="43">
    <w:abstractNumId w:val="11"/>
  </w:num>
  <w:num w:numId="44">
    <w:abstractNumId w:val="15"/>
  </w:num>
  <w:num w:numId="45">
    <w:abstractNumId w:val="6"/>
  </w:num>
  <w:num w:numId="46">
    <w:abstractNumId w:val="31"/>
  </w:num>
  <w:num w:numId="47">
    <w:abstractNumId w:val="19"/>
  </w:num>
  <w:num w:numId="48">
    <w:abstractNumId w:val="25"/>
    <w:lvlOverride w:ilvl="0">
      <w:startOverride w:val="1"/>
    </w:lvlOverride>
  </w:num>
  <w:numIdMacAtCleanup w:val="4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2C4C"/>
    <w:rsid w:val="000134DE"/>
    <w:rsid w:val="000137E4"/>
    <w:rsid w:val="00013B71"/>
    <w:rsid w:val="0001458C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5D26"/>
    <w:rsid w:val="000362DE"/>
    <w:rsid w:val="000366BC"/>
    <w:rsid w:val="000366E5"/>
    <w:rsid w:val="0004033E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4EC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67D3C"/>
    <w:rsid w:val="00070521"/>
    <w:rsid w:val="0007115D"/>
    <w:rsid w:val="00071EA9"/>
    <w:rsid w:val="000722C4"/>
    <w:rsid w:val="0007378C"/>
    <w:rsid w:val="00074A3D"/>
    <w:rsid w:val="0007527F"/>
    <w:rsid w:val="00075286"/>
    <w:rsid w:val="00077FA2"/>
    <w:rsid w:val="0008084C"/>
    <w:rsid w:val="00080902"/>
    <w:rsid w:val="00080D14"/>
    <w:rsid w:val="00081AEF"/>
    <w:rsid w:val="00081DE1"/>
    <w:rsid w:val="00083089"/>
    <w:rsid w:val="00083443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B5F9B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4DD2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5CD0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C2A"/>
    <w:rsid w:val="000F7CCD"/>
    <w:rsid w:val="00100D52"/>
    <w:rsid w:val="001011AE"/>
    <w:rsid w:val="00101DA2"/>
    <w:rsid w:val="00101F9A"/>
    <w:rsid w:val="001028A9"/>
    <w:rsid w:val="00102B3C"/>
    <w:rsid w:val="0010390F"/>
    <w:rsid w:val="00103DA6"/>
    <w:rsid w:val="00103DEA"/>
    <w:rsid w:val="00104DF8"/>
    <w:rsid w:val="00105402"/>
    <w:rsid w:val="00106705"/>
    <w:rsid w:val="001069D9"/>
    <w:rsid w:val="00107949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0CE"/>
    <w:rsid w:val="00123971"/>
    <w:rsid w:val="00123F38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A94"/>
    <w:rsid w:val="00134B57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5462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6B1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353"/>
    <w:rsid w:val="00193770"/>
    <w:rsid w:val="00193C0F"/>
    <w:rsid w:val="0019492B"/>
    <w:rsid w:val="001951A6"/>
    <w:rsid w:val="0019660E"/>
    <w:rsid w:val="00196782"/>
    <w:rsid w:val="001A09D6"/>
    <w:rsid w:val="001A0C7C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1D52"/>
    <w:rsid w:val="001F27E5"/>
    <w:rsid w:val="001F2C1B"/>
    <w:rsid w:val="001F2C79"/>
    <w:rsid w:val="001F32AE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BBF"/>
    <w:rsid w:val="00210EBD"/>
    <w:rsid w:val="00211178"/>
    <w:rsid w:val="00211C7E"/>
    <w:rsid w:val="00212E6D"/>
    <w:rsid w:val="00213DB5"/>
    <w:rsid w:val="00214178"/>
    <w:rsid w:val="00214D11"/>
    <w:rsid w:val="00216FD3"/>
    <w:rsid w:val="0022041B"/>
    <w:rsid w:val="0022056B"/>
    <w:rsid w:val="00220B47"/>
    <w:rsid w:val="00220DB1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4F93"/>
    <w:rsid w:val="002565D8"/>
    <w:rsid w:val="00257C6E"/>
    <w:rsid w:val="00260C16"/>
    <w:rsid w:val="00260E01"/>
    <w:rsid w:val="002617E5"/>
    <w:rsid w:val="00261DC0"/>
    <w:rsid w:val="00262347"/>
    <w:rsid w:val="002624D2"/>
    <w:rsid w:val="0026592A"/>
    <w:rsid w:val="00265BED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223C"/>
    <w:rsid w:val="002935DB"/>
    <w:rsid w:val="0029393B"/>
    <w:rsid w:val="002946B6"/>
    <w:rsid w:val="00294D79"/>
    <w:rsid w:val="00294F42"/>
    <w:rsid w:val="00294F7C"/>
    <w:rsid w:val="00296759"/>
    <w:rsid w:val="00296F35"/>
    <w:rsid w:val="0029720C"/>
    <w:rsid w:val="002974F2"/>
    <w:rsid w:val="002A07DC"/>
    <w:rsid w:val="002A0AE3"/>
    <w:rsid w:val="002A0D3A"/>
    <w:rsid w:val="002A2BD5"/>
    <w:rsid w:val="002A2C38"/>
    <w:rsid w:val="002A3C6A"/>
    <w:rsid w:val="002A47E6"/>
    <w:rsid w:val="002A4995"/>
    <w:rsid w:val="002A5CDC"/>
    <w:rsid w:val="002A6F46"/>
    <w:rsid w:val="002A7156"/>
    <w:rsid w:val="002B02F5"/>
    <w:rsid w:val="002B0333"/>
    <w:rsid w:val="002B0850"/>
    <w:rsid w:val="002B239C"/>
    <w:rsid w:val="002B2734"/>
    <w:rsid w:val="002B29FA"/>
    <w:rsid w:val="002B42E1"/>
    <w:rsid w:val="002B44DD"/>
    <w:rsid w:val="002B4775"/>
    <w:rsid w:val="002B4EB7"/>
    <w:rsid w:val="002B63A2"/>
    <w:rsid w:val="002B75E3"/>
    <w:rsid w:val="002B761A"/>
    <w:rsid w:val="002B7B16"/>
    <w:rsid w:val="002B7B3F"/>
    <w:rsid w:val="002C07B3"/>
    <w:rsid w:val="002C0830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1E8F"/>
    <w:rsid w:val="002F200E"/>
    <w:rsid w:val="002F221A"/>
    <w:rsid w:val="002F222F"/>
    <w:rsid w:val="002F2D70"/>
    <w:rsid w:val="002F4B42"/>
    <w:rsid w:val="002F4E46"/>
    <w:rsid w:val="002F501B"/>
    <w:rsid w:val="002F5038"/>
    <w:rsid w:val="002F5312"/>
    <w:rsid w:val="002F6390"/>
    <w:rsid w:val="002F639B"/>
    <w:rsid w:val="002F6951"/>
    <w:rsid w:val="00300534"/>
    <w:rsid w:val="003013AD"/>
    <w:rsid w:val="0030181E"/>
    <w:rsid w:val="003018B0"/>
    <w:rsid w:val="00301B57"/>
    <w:rsid w:val="003022F8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50A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10BB"/>
    <w:rsid w:val="00334491"/>
    <w:rsid w:val="003367EB"/>
    <w:rsid w:val="00337746"/>
    <w:rsid w:val="00337CB3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3478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64D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B41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6691"/>
    <w:rsid w:val="00407263"/>
    <w:rsid w:val="00407628"/>
    <w:rsid w:val="004122DF"/>
    <w:rsid w:val="00413348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3061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1CD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4D6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445"/>
    <w:rsid w:val="00475964"/>
    <w:rsid w:val="00475C95"/>
    <w:rsid w:val="00475DD9"/>
    <w:rsid w:val="00475FB4"/>
    <w:rsid w:val="004766DE"/>
    <w:rsid w:val="0048094D"/>
    <w:rsid w:val="0048159B"/>
    <w:rsid w:val="004819A5"/>
    <w:rsid w:val="00481F3D"/>
    <w:rsid w:val="004829EE"/>
    <w:rsid w:val="0048474C"/>
    <w:rsid w:val="00485C6F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24C"/>
    <w:rsid w:val="004A59F7"/>
    <w:rsid w:val="004A5A26"/>
    <w:rsid w:val="004A620D"/>
    <w:rsid w:val="004B064C"/>
    <w:rsid w:val="004B0FBF"/>
    <w:rsid w:val="004B146E"/>
    <w:rsid w:val="004B1B96"/>
    <w:rsid w:val="004B1FA3"/>
    <w:rsid w:val="004B23DD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F51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E1B"/>
    <w:rsid w:val="004D4F08"/>
    <w:rsid w:val="004D55EF"/>
    <w:rsid w:val="004D6858"/>
    <w:rsid w:val="004D6CC2"/>
    <w:rsid w:val="004D6EDC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5B0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4CE"/>
    <w:rsid w:val="00507773"/>
    <w:rsid w:val="00507B30"/>
    <w:rsid w:val="0051034F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3D96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1AB6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A758C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7BD"/>
    <w:rsid w:val="00622E57"/>
    <w:rsid w:val="006238B0"/>
    <w:rsid w:val="00625FAB"/>
    <w:rsid w:val="00626A12"/>
    <w:rsid w:val="00627955"/>
    <w:rsid w:val="0062795E"/>
    <w:rsid w:val="00627AA8"/>
    <w:rsid w:val="00632F50"/>
    <w:rsid w:val="00632FE3"/>
    <w:rsid w:val="006334F4"/>
    <w:rsid w:val="00633AE1"/>
    <w:rsid w:val="00633E70"/>
    <w:rsid w:val="00634620"/>
    <w:rsid w:val="00634D6C"/>
    <w:rsid w:val="00635240"/>
    <w:rsid w:val="006352BB"/>
    <w:rsid w:val="0063535E"/>
    <w:rsid w:val="006354B4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EA3"/>
    <w:rsid w:val="006530C2"/>
    <w:rsid w:val="00653DCF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0607"/>
    <w:rsid w:val="006910CD"/>
    <w:rsid w:val="0069274B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5C3"/>
    <w:rsid w:val="006A19B3"/>
    <w:rsid w:val="006A2A25"/>
    <w:rsid w:val="006A2E4B"/>
    <w:rsid w:val="006A30C3"/>
    <w:rsid w:val="006A3490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7D4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029"/>
    <w:rsid w:val="006E24A4"/>
    <w:rsid w:val="006E2BA6"/>
    <w:rsid w:val="006E4D4F"/>
    <w:rsid w:val="006E580C"/>
    <w:rsid w:val="006E6857"/>
    <w:rsid w:val="006E6DE8"/>
    <w:rsid w:val="006E72DC"/>
    <w:rsid w:val="006E7D06"/>
    <w:rsid w:val="006F1246"/>
    <w:rsid w:val="006F29E1"/>
    <w:rsid w:val="006F3586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4A01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51C2"/>
    <w:rsid w:val="00745A17"/>
    <w:rsid w:val="00745F80"/>
    <w:rsid w:val="007464AD"/>
    <w:rsid w:val="007478B2"/>
    <w:rsid w:val="0074796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21B"/>
    <w:rsid w:val="007605F2"/>
    <w:rsid w:val="0076121F"/>
    <w:rsid w:val="007619C2"/>
    <w:rsid w:val="007638A3"/>
    <w:rsid w:val="007642D7"/>
    <w:rsid w:val="007642F6"/>
    <w:rsid w:val="007649CA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0E7D"/>
    <w:rsid w:val="00771AFB"/>
    <w:rsid w:val="007722CF"/>
    <w:rsid w:val="00773169"/>
    <w:rsid w:val="00774C8A"/>
    <w:rsid w:val="00775321"/>
    <w:rsid w:val="007761E3"/>
    <w:rsid w:val="00777E58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242A"/>
    <w:rsid w:val="00794E70"/>
    <w:rsid w:val="00796FC5"/>
    <w:rsid w:val="0079701C"/>
    <w:rsid w:val="00797028"/>
    <w:rsid w:val="007973D6"/>
    <w:rsid w:val="00797558"/>
    <w:rsid w:val="007A1DEE"/>
    <w:rsid w:val="007A1F6D"/>
    <w:rsid w:val="007A41ED"/>
    <w:rsid w:val="007A42EE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542F"/>
    <w:rsid w:val="007C57F2"/>
    <w:rsid w:val="007C6A05"/>
    <w:rsid w:val="007C6BA4"/>
    <w:rsid w:val="007D1610"/>
    <w:rsid w:val="007D1A41"/>
    <w:rsid w:val="007D2AA7"/>
    <w:rsid w:val="007D2AF4"/>
    <w:rsid w:val="007D3119"/>
    <w:rsid w:val="007D4039"/>
    <w:rsid w:val="007D4A29"/>
    <w:rsid w:val="007D5517"/>
    <w:rsid w:val="007D6493"/>
    <w:rsid w:val="007D65FD"/>
    <w:rsid w:val="007D7FAA"/>
    <w:rsid w:val="007E0176"/>
    <w:rsid w:val="007E08FA"/>
    <w:rsid w:val="007E0A9A"/>
    <w:rsid w:val="007E1C5A"/>
    <w:rsid w:val="007E2F77"/>
    <w:rsid w:val="007E3294"/>
    <w:rsid w:val="007E405A"/>
    <w:rsid w:val="007E4A6C"/>
    <w:rsid w:val="007E5FF3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5C0D"/>
    <w:rsid w:val="008162F3"/>
    <w:rsid w:val="0081632C"/>
    <w:rsid w:val="008163FF"/>
    <w:rsid w:val="00816FF3"/>
    <w:rsid w:val="00817249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2A0"/>
    <w:rsid w:val="00826625"/>
    <w:rsid w:val="0082755E"/>
    <w:rsid w:val="00827910"/>
    <w:rsid w:val="00830BF2"/>
    <w:rsid w:val="00830E63"/>
    <w:rsid w:val="0083173C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303"/>
    <w:rsid w:val="008403B3"/>
    <w:rsid w:val="00840DE9"/>
    <w:rsid w:val="00841B4A"/>
    <w:rsid w:val="008423FD"/>
    <w:rsid w:val="0084296F"/>
    <w:rsid w:val="00842E80"/>
    <w:rsid w:val="00843BAF"/>
    <w:rsid w:val="00847211"/>
    <w:rsid w:val="008478A7"/>
    <w:rsid w:val="00847C83"/>
    <w:rsid w:val="00851A87"/>
    <w:rsid w:val="00851ABA"/>
    <w:rsid w:val="00851C07"/>
    <w:rsid w:val="00851D0C"/>
    <w:rsid w:val="008541E8"/>
    <w:rsid w:val="0085441E"/>
    <w:rsid w:val="00855BB1"/>
    <w:rsid w:val="00857FCE"/>
    <w:rsid w:val="00860C83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0EF5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5870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1A09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47AE7"/>
    <w:rsid w:val="00951758"/>
    <w:rsid w:val="00951B71"/>
    <w:rsid w:val="0095258D"/>
    <w:rsid w:val="009525C2"/>
    <w:rsid w:val="009525D1"/>
    <w:rsid w:val="00954C3B"/>
    <w:rsid w:val="00954E26"/>
    <w:rsid w:val="00956709"/>
    <w:rsid w:val="00957462"/>
    <w:rsid w:val="00957D9E"/>
    <w:rsid w:val="009608BE"/>
    <w:rsid w:val="009611A1"/>
    <w:rsid w:val="00961E2F"/>
    <w:rsid w:val="009623FF"/>
    <w:rsid w:val="009637FD"/>
    <w:rsid w:val="00964F5E"/>
    <w:rsid w:val="00965D6F"/>
    <w:rsid w:val="00965F10"/>
    <w:rsid w:val="00966909"/>
    <w:rsid w:val="0097043F"/>
    <w:rsid w:val="009711AB"/>
    <w:rsid w:val="00971309"/>
    <w:rsid w:val="009714CF"/>
    <w:rsid w:val="009720AF"/>
    <w:rsid w:val="00972112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3F87"/>
    <w:rsid w:val="009E4AAF"/>
    <w:rsid w:val="009E4BB5"/>
    <w:rsid w:val="009E4C53"/>
    <w:rsid w:val="009E4ED6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2C79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5477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7D4F"/>
    <w:rsid w:val="00AA1071"/>
    <w:rsid w:val="00AA477E"/>
    <w:rsid w:val="00AA47E2"/>
    <w:rsid w:val="00AA4D78"/>
    <w:rsid w:val="00AA6A08"/>
    <w:rsid w:val="00AB02BE"/>
    <w:rsid w:val="00AB07D4"/>
    <w:rsid w:val="00AB100C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8FB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45A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6E85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0EDF"/>
    <w:rsid w:val="00B410A6"/>
    <w:rsid w:val="00B4147A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4142"/>
    <w:rsid w:val="00B65556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11E2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E4B"/>
    <w:rsid w:val="00B95EBA"/>
    <w:rsid w:val="00B96E74"/>
    <w:rsid w:val="00BA0E12"/>
    <w:rsid w:val="00BA26FF"/>
    <w:rsid w:val="00BA3954"/>
    <w:rsid w:val="00BA3980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894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DB4"/>
    <w:rsid w:val="00C20BB4"/>
    <w:rsid w:val="00C21A3D"/>
    <w:rsid w:val="00C21D49"/>
    <w:rsid w:val="00C22215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77A2B"/>
    <w:rsid w:val="00C80888"/>
    <w:rsid w:val="00C809F9"/>
    <w:rsid w:val="00C81C28"/>
    <w:rsid w:val="00C825AB"/>
    <w:rsid w:val="00C82E48"/>
    <w:rsid w:val="00C841A5"/>
    <w:rsid w:val="00C84A5D"/>
    <w:rsid w:val="00C86220"/>
    <w:rsid w:val="00C8758A"/>
    <w:rsid w:val="00C8792D"/>
    <w:rsid w:val="00C87D3F"/>
    <w:rsid w:val="00C90238"/>
    <w:rsid w:val="00C914AF"/>
    <w:rsid w:val="00C91E56"/>
    <w:rsid w:val="00C91F04"/>
    <w:rsid w:val="00C9269B"/>
    <w:rsid w:val="00C92C4B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4F99"/>
    <w:rsid w:val="00CA58CE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03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2AF9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6E7"/>
    <w:rsid w:val="00D05A17"/>
    <w:rsid w:val="00D05E69"/>
    <w:rsid w:val="00D0661E"/>
    <w:rsid w:val="00D0738C"/>
    <w:rsid w:val="00D07412"/>
    <w:rsid w:val="00D07AFB"/>
    <w:rsid w:val="00D07FE3"/>
    <w:rsid w:val="00D10412"/>
    <w:rsid w:val="00D109FC"/>
    <w:rsid w:val="00D10CC1"/>
    <w:rsid w:val="00D118E4"/>
    <w:rsid w:val="00D11A3F"/>
    <w:rsid w:val="00D11D51"/>
    <w:rsid w:val="00D11D69"/>
    <w:rsid w:val="00D12877"/>
    <w:rsid w:val="00D12AA6"/>
    <w:rsid w:val="00D136D2"/>
    <w:rsid w:val="00D13856"/>
    <w:rsid w:val="00D14392"/>
    <w:rsid w:val="00D1492F"/>
    <w:rsid w:val="00D15574"/>
    <w:rsid w:val="00D15ACF"/>
    <w:rsid w:val="00D15FAA"/>
    <w:rsid w:val="00D17E94"/>
    <w:rsid w:val="00D20E2E"/>
    <w:rsid w:val="00D21542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63"/>
    <w:rsid w:val="00D26BE7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43D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666ED"/>
    <w:rsid w:val="00D66769"/>
    <w:rsid w:val="00D7077E"/>
    <w:rsid w:val="00D70810"/>
    <w:rsid w:val="00D710BF"/>
    <w:rsid w:val="00D71249"/>
    <w:rsid w:val="00D714C4"/>
    <w:rsid w:val="00D73034"/>
    <w:rsid w:val="00D73302"/>
    <w:rsid w:val="00D7355E"/>
    <w:rsid w:val="00D7410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A15"/>
    <w:rsid w:val="00DA7A92"/>
    <w:rsid w:val="00DA7C42"/>
    <w:rsid w:val="00DA7D55"/>
    <w:rsid w:val="00DA7E77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AA1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0E0A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680A"/>
    <w:rsid w:val="00E77543"/>
    <w:rsid w:val="00E77700"/>
    <w:rsid w:val="00E802D3"/>
    <w:rsid w:val="00E81465"/>
    <w:rsid w:val="00E82705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736"/>
    <w:rsid w:val="00EA48BC"/>
    <w:rsid w:val="00EA4CBD"/>
    <w:rsid w:val="00EA5A7A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E7C2E"/>
    <w:rsid w:val="00EF04AC"/>
    <w:rsid w:val="00EF066C"/>
    <w:rsid w:val="00EF1009"/>
    <w:rsid w:val="00EF15FD"/>
    <w:rsid w:val="00EF16F5"/>
    <w:rsid w:val="00EF1AC9"/>
    <w:rsid w:val="00EF2C28"/>
    <w:rsid w:val="00EF3446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53A9"/>
    <w:rsid w:val="00F06357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116"/>
    <w:rsid w:val="00F303F5"/>
    <w:rsid w:val="00F30CCC"/>
    <w:rsid w:val="00F31F26"/>
    <w:rsid w:val="00F32EEE"/>
    <w:rsid w:val="00F33170"/>
    <w:rsid w:val="00F335BA"/>
    <w:rsid w:val="00F336F0"/>
    <w:rsid w:val="00F33EAF"/>
    <w:rsid w:val="00F33F68"/>
    <w:rsid w:val="00F34F13"/>
    <w:rsid w:val="00F3583B"/>
    <w:rsid w:val="00F36766"/>
    <w:rsid w:val="00F36C3F"/>
    <w:rsid w:val="00F40340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1596"/>
    <w:rsid w:val="00F52D8D"/>
    <w:rsid w:val="00F53588"/>
    <w:rsid w:val="00F53E25"/>
    <w:rsid w:val="00F53F35"/>
    <w:rsid w:val="00F54E19"/>
    <w:rsid w:val="00F5575B"/>
    <w:rsid w:val="00F57A56"/>
    <w:rsid w:val="00F60972"/>
    <w:rsid w:val="00F617B5"/>
    <w:rsid w:val="00F61DDB"/>
    <w:rsid w:val="00F62C94"/>
    <w:rsid w:val="00F632B9"/>
    <w:rsid w:val="00F6381F"/>
    <w:rsid w:val="00F647E8"/>
    <w:rsid w:val="00F64E45"/>
    <w:rsid w:val="00F664FE"/>
    <w:rsid w:val="00F669DE"/>
    <w:rsid w:val="00F67490"/>
    <w:rsid w:val="00F7038D"/>
    <w:rsid w:val="00F70656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407D"/>
    <w:rsid w:val="00FB46DF"/>
    <w:rsid w:val="00FB47CC"/>
    <w:rsid w:val="00FB5040"/>
    <w:rsid w:val="00FB5971"/>
    <w:rsid w:val="00FB60CC"/>
    <w:rsid w:val="00FB6BF4"/>
    <w:rsid w:val="00FB6D4E"/>
    <w:rsid w:val="00FC04A0"/>
    <w:rsid w:val="00FC0C25"/>
    <w:rsid w:val="00FC11A9"/>
    <w:rsid w:val="00FC134D"/>
    <w:rsid w:val="00FC236F"/>
    <w:rsid w:val="00FC30AD"/>
    <w:rsid w:val="00FC423D"/>
    <w:rsid w:val="00FC47F2"/>
    <w:rsid w:val="00FC67D2"/>
    <w:rsid w:val="00FC6FF1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B97"/>
    <w:rsid w:val="00FE4DE6"/>
    <w:rsid w:val="00FE59C4"/>
    <w:rsid w:val="00FE6525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3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Fontepargpadr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ha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Fontepargpadr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Fontepargpadr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Fontepargpadr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Fontepargpadr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Fontepargpadr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EspaoReservado">
    <w:name w:val="Placeholder Text"/>
    <w:basedOn w:val="Fontepargpadr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Fontepargpadr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Fontepargpadr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Fontepargpadr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Fontepargpadr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Fontepargpadr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Fontepargpadro"/>
    <w:rsid w:val="00894108"/>
  </w:style>
  <w:style w:type="character" w:customStyle="1" w:styleId="normaltextrun">
    <w:name w:val="normaltextrun"/>
    <w:basedOn w:val="Fontepargpadr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har">
    <w:name w:val="Sem Espaçamento Char"/>
    <w:basedOn w:val="Fontepargpadr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har">
    <w:name w:val="Normal (Web) Char"/>
    <w:link w:val="NormalWeb"/>
    <w:uiPriority w:val="99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Fontepargpadr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Fontepargpadr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Fontepargpadro"/>
    <w:rsid w:val="002D1579"/>
  </w:style>
  <w:style w:type="character" w:customStyle="1" w:styleId="author">
    <w:name w:val="author"/>
    <w:basedOn w:val="Fontepargpadr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Fontepargpadr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Fontepargpadr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ha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har">
    <w:name w:val="Subtítulo Cha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Fontepargpadr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Fontepargpadr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ade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Fontepargpadr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Fontepargpadr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Fontepargpadr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ha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Fontepargpadr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Fontepargpadr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Fontepargpadr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Fontepargpadr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Fontepargpadr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Fontepargpadr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ha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Fontepargpadr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ha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ha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Fontepargpadr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Fontepargpadr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Fontepargpadr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Fontepargpadr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Fontepargpadr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Fontepargpadr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Fontepargpadr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Fontepargpadr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Fontepargpadr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har">
    <w:name w:val="Título Char"/>
    <w:basedOn w:val="Fontepargpadr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ha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Fontepargpadr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Fontepargpadr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Fontepargpadr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Fontepargpadr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ha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Fontepargpadr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Fontepargpadr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0">
    <w:name w:val="Título #3_"/>
    <w:basedOn w:val="Fontepargpadro"/>
    <w:link w:val="Ttulo31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Fontepargpadr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Fontepargpadr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1">
    <w:name w:val="Título #3"/>
    <w:basedOn w:val="Normal"/>
    <w:link w:val="Ttulo30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ha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Fontepargpadr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Fontepargpadr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Fontepargpadr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Fontepargpadr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Fontepargpadr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Fontepargpadr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Fontepargpadr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Fontepargpadr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Fontepargpadr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Fontepargpadr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Fontepargpadr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Fontepargpadr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Fontepargpadr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Fontepargpadr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0">
    <w:name w:val="Título #4_"/>
    <w:basedOn w:val="Fontepargpadr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1">
    <w:name w:val="Título #4"/>
    <w:basedOn w:val="Ttulo40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Fontepargpadr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Fontepargpadr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Fontepargpadr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Fontepargpadr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Fontepargpadr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Fontepargpadr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0">
    <w:name w:val="Título #5_"/>
    <w:basedOn w:val="Fontepargpadr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2">
    <w:name w:val="Título #5"/>
    <w:basedOn w:val="Ttulo50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Fontepargpadr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Fontepargpadr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Fontepargpadr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Fontepargpadr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Fontepargpadr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Fontepargpadr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Fontepargpadr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Fontepargpadr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Fontepargpadr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Fontepargpadr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Fontepargpadr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Fontepargpadr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Fontepargpadr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ha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Fontepargpadr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Fontepargpadr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Fontepargpadr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Fontepargpadr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Fontepargpadr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Fontepargpadr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Fontepargpadr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Fontepargpadr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ha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Fontepargpadr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ha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Fontepargpadr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Estilo845">
    <w:name w:val="Estilo845"/>
    <w:basedOn w:val="Estilo842"/>
    <w:link w:val="Estilo845Char"/>
    <w:qFormat/>
    <w:rsid w:val="000564EC"/>
    <w:pPr>
      <w:ind w:left="0"/>
    </w:pPr>
    <w:rPr>
      <w:lang w:val="es-ES"/>
    </w:rPr>
  </w:style>
  <w:style w:type="paragraph" w:customStyle="1" w:styleId="Estilo846">
    <w:name w:val="Estilo846"/>
    <w:basedOn w:val="Estilo845"/>
    <w:link w:val="Estilo846Char"/>
    <w:qFormat/>
    <w:rsid w:val="00847211"/>
    <w:pPr>
      <w:pBdr>
        <w:between w:val="none" w:sz="0" w:space="0" w:color="auto"/>
        <w:bar w:val="none" w:sz="0" w:color="auto"/>
      </w:pBdr>
    </w:pPr>
  </w:style>
  <w:style w:type="character" w:customStyle="1" w:styleId="Estilo845Char">
    <w:name w:val="Estilo845 Char"/>
    <w:basedOn w:val="Estilo842Char"/>
    <w:link w:val="Estilo845"/>
    <w:rsid w:val="000564EC"/>
    <w:rPr>
      <w:rFonts w:ascii="Arial" w:eastAsiaTheme="minorHAnsi" w:hAnsi="Arial" w:cs="Arial"/>
      <w:sz w:val="14"/>
      <w:szCs w:val="14"/>
      <w:lang w:val="es-ES" w:eastAsia="en-US"/>
    </w:rPr>
  </w:style>
  <w:style w:type="character" w:customStyle="1" w:styleId="Estilo846Char">
    <w:name w:val="Estilo846 Char"/>
    <w:basedOn w:val="Estilo845Char"/>
    <w:link w:val="Estilo846"/>
    <w:rsid w:val="00847211"/>
    <w:rPr>
      <w:rFonts w:ascii="Arial" w:eastAsiaTheme="minorHAnsi" w:hAnsi="Arial" w:cs="Arial"/>
      <w:sz w:val="14"/>
      <w:szCs w:val="14"/>
      <w:lang w:val="es-ES" w:eastAsia="en-US"/>
    </w:rPr>
  </w:style>
  <w:style w:type="paragraph" w:customStyle="1" w:styleId="wpproquizquestionlistitem">
    <w:name w:val="wpproquiz_questionlistitem"/>
    <w:basedOn w:val="Normal"/>
    <w:rsid w:val="00220DB1"/>
    <w:pPr>
      <w:spacing w:before="100" w:beforeAutospacing="1" w:after="100" w:afterAutospacing="1"/>
    </w:pPr>
    <w:rPr>
      <w:rFonts w:eastAsiaTheme="minorEastAsia"/>
    </w:rPr>
  </w:style>
  <w:style w:type="paragraph" w:customStyle="1" w:styleId="wpproquizlistitem">
    <w:name w:val="wpproquiz_listitem"/>
    <w:basedOn w:val="Normal"/>
    <w:rsid w:val="00220DB1"/>
    <w:pPr>
      <w:spacing w:before="100" w:beforeAutospacing="1" w:after="100" w:afterAutospacing="1"/>
    </w:pPr>
    <w:rPr>
      <w:rFonts w:eastAsiaTheme="minorEastAsia"/>
    </w:rPr>
  </w:style>
  <w:style w:type="paragraph" w:customStyle="1" w:styleId="Estilo847">
    <w:name w:val="Estilo847"/>
    <w:basedOn w:val="Normal"/>
    <w:link w:val="Estilo847Char"/>
    <w:qFormat/>
    <w:rsid w:val="00220DB1"/>
    <w:pPr>
      <w:jc w:val="right"/>
    </w:pPr>
    <w:rPr>
      <w:rFonts w:ascii="Arial" w:hAnsi="Arial" w:cs="Arial"/>
      <w:sz w:val="14"/>
    </w:rPr>
  </w:style>
  <w:style w:type="character" w:customStyle="1" w:styleId="Estilo847Char">
    <w:name w:val="Estilo847 Char"/>
    <w:basedOn w:val="Fontepargpadro"/>
    <w:link w:val="Estilo847"/>
    <w:rsid w:val="00220DB1"/>
    <w:rPr>
      <w:rFonts w:ascii="Arial" w:hAnsi="Arial" w:cs="Arial"/>
      <w:sz w:val="14"/>
      <w:szCs w:val="24"/>
    </w:rPr>
  </w:style>
  <w:style w:type="paragraph" w:customStyle="1" w:styleId="Estilo848">
    <w:name w:val="Estilo848"/>
    <w:basedOn w:val="Normal"/>
    <w:link w:val="Estilo848Char"/>
    <w:qFormat/>
    <w:rsid w:val="00035D26"/>
    <w:pPr>
      <w:shd w:val="clear" w:color="auto" w:fill="FFFFFF"/>
      <w:ind w:left="284"/>
      <w:jc w:val="both"/>
    </w:pPr>
    <w:rPr>
      <w:rFonts w:ascii="Arial" w:hAnsi="Arial" w:cs="Arial"/>
      <w:bCs/>
      <w:color w:val="000000"/>
      <w:sz w:val="18"/>
      <w:szCs w:val="18"/>
    </w:rPr>
  </w:style>
  <w:style w:type="paragraph" w:customStyle="1" w:styleId="Estilo849">
    <w:name w:val="Estilo849"/>
    <w:basedOn w:val="Normal"/>
    <w:link w:val="Estilo849Char"/>
    <w:qFormat/>
    <w:rsid w:val="00BA3980"/>
    <w:pPr>
      <w:ind w:left="142" w:right="141" w:firstLine="425"/>
      <w:jc w:val="both"/>
    </w:pPr>
    <w:rPr>
      <w:rFonts w:ascii="Arial" w:hAnsi="Arial" w:cs="Arial"/>
      <w:sz w:val="18"/>
    </w:rPr>
  </w:style>
  <w:style w:type="character" w:customStyle="1" w:styleId="Estilo848Char">
    <w:name w:val="Estilo848 Char"/>
    <w:basedOn w:val="Fontepargpadro"/>
    <w:link w:val="Estilo848"/>
    <w:rsid w:val="00035D26"/>
    <w:rPr>
      <w:rFonts w:ascii="Arial" w:hAnsi="Arial" w:cs="Arial"/>
      <w:bCs/>
      <w:color w:val="000000"/>
      <w:sz w:val="18"/>
      <w:szCs w:val="18"/>
      <w:shd w:val="clear" w:color="auto" w:fill="FFFFFF"/>
    </w:rPr>
  </w:style>
  <w:style w:type="paragraph" w:customStyle="1" w:styleId="Estilo850">
    <w:name w:val="Estilo850"/>
    <w:basedOn w:val="Normal"/>
    <w:link w:val="Estilo850Char"/>
    <w:qFormat/>
    <w:rsid w:val="00BA3980"/>
    <w:pPr>
      <w:widowControl w:val="0"/>
      <w:autoSpaceDE w:val="0"/>
      <w:autoSpaceDN w:val="0"/>
      <w:adjustRightInd w:val="0"/>
      <w:ind w:right="141"/>
      <w:jc w:val="right"/>
    </w:pPr>
    <w:rPr>
      <w:rFonts w:ascii="Arial Narrow" w:hAnsi="Arial Narrow" w:cs="Arial"/>
      <w:sz w:val="16"/>
      <w:szCs w:val="20"/>
    </w:rPr>
  </w:style>
  <w:style w:type="character" w:customStyle="1" w:styleId="Estilo849Char">
    <w:name w:val="Estilo849 Char"/>
    <w:basedOn w:val="Fontepargpadro"/>
    <w:link w:val="Estilo849"/>
    <w:rsid w:val="00BA3980"/>
    <w:rPr>
      <w:rFonts w:ascii="Arial" w:hAnsi="Arial" w:cs="Arial"/>
      <w:sz w:val="18"/>
      <w:szCs w:val="24"/>
    </w:rPr>
  </w:style>
  <w:style w:type="character" w:customStyle="1" w:styleId="Estilo850Char">
    <w:name w:val="Estilo850 Char"/>
    <w:basedOn w:val="Fontepargpadro"/>
    <w:link w:val="Estilo850"/>
    <w:rsid w:val="00BA3980"/>
    <w:rPr>
      <w:rFonts w:ascii="Arial Narrow" w:hAnsi="Arial Narrow" w:cs="Arial"/>
      <w:sz w:val="16"/>
    </w:rPr>
  </w:style>
  <w:style w:type="paragraph" w:customStyle="1" w:styleId="Estilo851">
    <w:name w:val="Estilo851"/>
    <w:basedOn w:val="Normal"/>
    <w:link w:val="Estilo851Char"/>
    <w:qFormat/>
    <w:rsid w:val="006354B4"/>
    <w:pPr>
      <w:ind w:left="284"/>
      <w:jc w:val="right"/>
    </w:pPr>
    <w:rPr>
      <w:rFonts w:ascii="Arial" w:hAnsi="Arial" w:cs="Arial"/>
      <w:sz w:val="14"/>
    </w:rPr>
  </w:style>
  <w:style w:type="paragraph" w:customStyle="1" w:styleId="Estilo852">
    <w:name w:val="Estilo852"/>
    <w:basedOn w:val="Estilo851"/>
    <w:link w:val="Estilo852Char"/>
    <w:qFormat/>
    <w:rsid w:val="00FE4B97"/>
    <w:pPr>
      <w:ind w:right="141"/>
    </w:pPr>
  </w:style>
  <w:style w:type="character" w:customStyle="1" w:styleId="Estilo851Char">
    <w:name w:val="Estilo851 Char"/>
    <w:basedOn w:val="Fontepargpadro"/>
    <w:link w:val="Estilo851"/>
    <w:rsid w:val="006354B4"/>
    <w:rPr>
      <w:rFonts w:ascii="Arial" w:hAnsi="Arial" w:cs="Arial"/>
      <w:sz w:val="14"/>
      <w:szCs w:val="24"/>
    </w:rPr>
  </w:style>
  <w:style w:type="paragraph" w:customStyle="1" w:styleId="Estilo853">
    <w:name w:val="Estilo853"/>
    <w:basedOn w:val="Estilo848"/>
    <w:link w:val="Estilo853Char"/>
    <w:qFormat/>
    <w:rsid w:val="00FE4B97"/>
    <w:pPr>
      <w:ind w:right="141"/>
    </w:pPr>
  </w:style>
  <w:style w:type="character" w:customStyle="1" w:styleId="Estilo852Char">
    <w:name w:val="Estilo852 Char"/>
    <w:basedOn w:val="Estilo851Char"/>
    <w:link w:val="Estilo852"/>
    <w:rsid w:val="00FE4B97"/>
    <w:rPr>
      <w:rFonts w:ascii="Arial" w:hAnsi="Arial" w:cs="Arial"/>
      <w:sz w:val="14"/>
      <w:szCs w:val="24"/>
    </w:rPr>
  </w:style>
  <w:style w:type="paragraph" w:customStyle="1" w:styleId="Estilo854">
    <w:name w:val="Estilo854"/>
    <w:basedOn w:val="Estilo844"/>
    <w:link w:val="Estilo854Char"/>
    <w:qFormat/>
    <w:rsid w:val="00D10CC1"/>
    <w:pPr>
      <w:ind w:right="141"/>
    </w:pPr>
    <w:rPr>
      <w:lang w:eastAsia="zh-CN"/>
    </w:rPr>
  </w:style>
  <w:style w:type="character" w:customStyle="1" w:styleId="Estilo853Char">
    <w:name w:val="Estilo853 Char"/>
    <w:basedOn w:val="Estilo848Char"/>
    <w:link w:val="Estilo853"/>
    <w:rsid w:val="00FE4B97"/>
    <w:rPr>
      <w:rFonts w:ascii="Arial" w:hAnsi="Arial" w:cs="Arial"/>
      <w:bCs/>
      <w:color w:val="000000"/>
      <w:sz w:val="18"/>
      <w:szCs w:val="18"/>
      <w:shd w:val="clear" w:color="auto" w:fill="FFFFFF"/>
    </w:rPr>
  </w:style>
  <w:style w:type="character" w:customStyle="1" w:styleId="Estilo854Char">
    <w:name w:val="Estilo854 Char"/>
    <w:basedOn w:val="Estilo844Char"/>
    <w:link w:val="Estilo854"/>
    <w:rsid w:val="00D10CC1"/>
    <w:rPr>
      <w:rFonts w:ascii="Arial" w:hAnsi="Arial" w:cs="Arial"/>
      <w:sz w:val="18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3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Fontepargpadr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ha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Fontepargpadr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Fontepargpadr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Fontepargpadr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Fontepargpadr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Fontepargpadr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EspaoReservado">
    <w:name w:val="Placeholder Text"/>
    <w:basedOn w:val="Fontepargpadr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Fontepargpadr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Fontepargpadr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Fontepargpadr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Fontepargpadr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Fontepargpadr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Fontepargpadro"/>
    <w:rsid w:val="00894108"/>
  </w:style>
  <w:style w:type="character" w:customStyle="1" w:styleId="normaltextrun">
    <w:name w:val="normaltextrun"/>
    <w:basedOn w:val="Fontepargpadr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har">
    <w:name w:val="Sem Espaçamento Char"/>
    <w:basedOn w:val="Fontepargpadr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har">
    <w:name w:val="Normal (Web) Char"/>
    <w:link w:val="NormalWeb"/>
    <w:uiPriority w:val="99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Fontepargpadr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Fontepargpadr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Fontepargpadro"/>
    <w:rsid w:val="002D1579"/>
  </w:style>
  <w:style w:type="character" w:customStyle="1" w:styleId="author">
    <w:name w:val="author"/>
    <w:basedOn w:val="Fontepargpadr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Fontepargpadr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Fontepargpadr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ha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har">
    <w:name w:val="Subtítulo Cha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Fontepargpadr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Fontepargpadr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ade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Fontepargpadr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Fontepargpadr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Fontepargpadr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ha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Fontepargpadr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Fontepargpadr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Fontepargpadr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Fontepargpadr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Fontepargpadr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Fontepargpadr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ha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Fontepargpadr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ha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ha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Fontepargpadr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Fontepargpadr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Fontepargpadr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Fontepargpadr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Fontepargpadr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Fontepargpadr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Fontepargpadr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Fontepargpadr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Fontepargpadr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har">
    <w:name w:val="Título Char"/>
    <w:basedOn w:val="Fontepargpadr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ha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Fontepargpadr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Fontepargpadr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Fontepargpadr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Fontepargpadr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ha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Fontepargpadr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Fontepargpadr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0">
    <w:name w:val="Título #3_"/>
    <w:basedOn w:val="Fontepargpadro"/>
    <w:link w:val="Ttulo31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Fontepargpadr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Fontepargpadr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1">
    <w:name w:val="Título #3"/>
    <w:basedOn w:val="Normal"/>
    <w:link w:val="Ttulo30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ha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Fontepargpadr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Fontepargpadr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Fontepargpadr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Fontepargpadr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Fontepargpadr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Fontepargpadr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Fontepargpadr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Fontepargpadr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Fontepargpadr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Fontepargpadr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Fontepargpadr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Fontepargpadr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Fontepargpadr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Fontepargpadr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0">
    <w:name w:val="Título #4_"/>
    <w:basedOn w:val="Fontepargpadr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1">
    <w:name w:val="Título #4"/>
    <w:basedOn w:val="Ttulo40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Fontepargpadr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Fontepargpadr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Fontepargpadr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Fontepargpadr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Fontepargpadr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Fontepargpadr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0">
    <w:name w:val="Título #5_"/>
    <w:basedOn w:val="Fontepargpadr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2">
    <w:name w:val="Título #5"/>
    <w:basedOn w:val="Ttulo50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Fontepargpadr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Fontepargpadr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Fontepargpadr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Fontepargpadr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Fontepargpadr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Fontepargpadr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Fontepargpadr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Fontepargpadr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Fontepargpadr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Fontepargpadr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Fontepargpadr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Fontepargpadr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Fontepargpadr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ha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Fontepargpadr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Fontepargpadr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Fontepargpadr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Fontepargpadr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Fontepargpadr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Fontepargpadr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Fontepargpadr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Fontepargpadr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ha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Fontepargpadr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ha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Fontepargpadr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Estilo845">
    <w:name w:val="Estilo845"/>
    <w:basedOn w:val="Estilo842"/>
    <w:link w:val="Estilo845Char"/>
    <w:qFormat/>
    <w:rsid w:val="000564EC"/>
    <w:pPr>
      <w:ind w:left="0"/>
    </w:pPr>
    <w:rPr>
      <w:lang w:val="es-ES"/>
    </w:rPr>
  </w:style>
  <w:style w:type="paragraph" w:customStyle="1" w:styleId="Estilo846">
    <w:name w:val="Estilo846"/>
    <w:basedOn w:val="Estilo845"/>
    <w:link w:val="Estilo846Char"/>
    <w:qFormat/>
    <w:rsid w:val="00847211"/>
    <w:pPr>
      <w:pBdr>
        <w:between w:val="none" w:sz="0" w:space="0" w:color="auto"/>
        <w:bar w:val="none" w:sz="0" w:color="auto"/>
      </w:pBdr>
    </w:pPr>
  </w:style>
  <w:style w:type="character" w:customStyle="1" w:styleId="Estilo845Char">
    <w:name w:val="Estilo845 Char"/>
    <w:basedOn w:val="Estilo842Char"/>
    <w:link w:val="Estilo845"/>
    <w:rsid w:val="000564EC"/>
    <w:rPr>
      <w:rFonts w:ascii="Arial" w:eastAsiaTheme="minorHAnsi" w:hAnsi="Arial" w:cs="Arial"/>
      <w:sz w:val="14"/>
      <w:szCs w:val="14"/>
      <w:lang w:val="es-ES" w:eastAsia="en-US"/>
    </w:rPr>
  </w:style>
  <w:style w:type="character" w:customStyle="1" w:styleId="Estilo846Char">
    <w:name w:val="Estilo846 Char"/>
    <w:basedOn w:val="Estilo845Char"/>
    <w:link w:val="Estilo846"/>
    <w:rsid w:val="00847211"/>
    <w:rPr>
      <w:rFonts w:ascii="Arial" w:eastAsiaTheme="minorHAnsi" w:hAnsi="Arial" w:cs="Arial"/>
      <w:sz w:val="14"/>
      <w:szCs w:val="14"/>
      <w:lang w:val="es-ES" w:eastAsia="en-US"/>
    </w:rPr>
  </w:style>
  <w:style w:type="paragraph" w:customStyle="1" w:styleId="wpproquizquestionlistitem">
    <w:name w:val="wpproquiz_questionlistitem"/>
    <w:basedOn w:val="Normal"/>
    <w:rsid w:val="00220DB1"/>
    <w:pPr>
      <w:spacing w:before="100" w:beforeAutospacing="1" w:after="100" w:afterAutospacing="1"/>
    </w:pPr>
    <w:rPr>
      <w:rFonts w:eastAsiaTheme="minorEastAsia"/>
    </w:rPr>
  </w:style>
  <w:style w:type="paragraph" w:customStyle="1" w:styleId="wpproquizlistitem">
    <w:name w:val="wpproquiz_listitem"/>
    <w:basedOn w:val="Normal"/>
    <w:rsid w:val="00220DB1"/>
    <w:pPr>
      <w:spacing w:before="100" w:beforeAutospacing="1" w:after="100" w:afterAutospacing="1"/>
    </w:pPr>
    <w:rPr>
      <w:rFonts w:eastAsiaTheme="minorEastAsia"/>
    </w:rPr>
  </w:style>
  <w:style w:type="paragraph" w:customStyle="1" w:styleId="Estilo847">
    <w:name w:val="Estilo847"/>
    <w:basedOn w:val="Normal"/>
    <w:link w:val="Estilo847Char"/>
    <w:qFormat/>
    <w:rsid w:val="00220DB1"/>
    <w:pPr>
      <w:jc w:val="right"/>
    </w:pPr>
    <w:rPr>
      <w:rFonts w:ascii="Arial" w:hAnsi="Arial" w:cs="Arial"/>
      <w:sz w:val="14"/>
    </w:rPr>
  </w:style>
  <w:style w:type="character" w:customStyle="1" w:styleId="Estilo847Char">
    <w:name w:val="Estilo847 Char"/>
    <w:basedOn w:val="Fontepargpadro"/>
    <w:link w:val="Estilo847"/>
    <w:rsid w:val="00220DB1"/>
    <w:rPr>
      <w:rFonts w:ascii="Arial" w:hAnsi="Arial" w:cs="Arial"/>
      <w:sz w:val="14"/>
      <w:szCs w:val="24"/>
    </w:rPr>
  </w:style>
  <w:style w:type="paragraph" w:customStyle="1" w:styleId="Estilo848">
    <w:name w:val="Estilo848"/>
    <w:basedOn w:val="Normal"/>
    <w:link w:val="Estilo848Char"/>
    <w:qFormat/>
    <w:rsid w:val="00035D26"/>
    <w:pPr>
      <w:shd w:val="clear" w:color="auto" w:fill="FFFFFF"/>
      <w:ind w:left="284"/>
      <w:jc w:val="both"/>
    </w:pPr>
    <w:rPr>
      <w:rFonts w:ascii="Arial" w:hAnsi="Arial" w:cs="Arial"/>
      <w:bCs/>
      <w:color w:val="000000"/>
      <w:sz w:val="18"/>
      <w:szCs w:val="18"/>
    </w:rPr>
  </w:style>
  <w:style w:type="paragraph" w:customStyle="1" w:styleId="Estilo849">
    <w:name w:val="Estilo849"/>
    <w:basedOn w:val="Normal"/>
    <w:link w:val="Estilo849Char"/>
    <w:qFormat/>
    <w:rsid w:val="00BA3980"/>
    <w:pPr>
      <w:ind w:left="142" w:right="141" w:firstLine="425"/>
      <w:jc w:val="both"/>
    </w:pPr>
    <w:rPr>
      <w:rFonts w:ascii="Arial" w:hAnsi="Arial" w:cs="Arial"/>
      <w:sz w:val="18"/>
    </w:rPr>
  </w:style>
  <w:style w:type="character" w:customStyle="1" w:styleId="Estilo848Char">
    <w:name w:val="Estilo848 Char"/>
    <w:basedOn w:val="Fontepargpadro"/>
    <w:link w:val="Estilo848"/>
    <w:rsid w:val="00035D26"/>
    <w:rPr>
      <w:rFonts w:ascii="Arial" w:hAnsi="Arial" w:cs="Arial"/>
      <w:bCs/>
      <w:color w:val="000000"/>
      <w:sz w:val="18"/>
      <w:szCs w:val="18"/>
      <w:shd w:val="clear" w:color="auto" w:fill="FFFFFF"/>
    </w:rPr>
  </w:style>
  <w:style w:type="paragraph" w:customStyle="1" w:styleId="Estilo850">
    <w:name w:val="Estilo850"/>
    <w:basedOn w:val="Normal"/>
    <w:link w:val="Estilo850Char"/>
    <w:qFormat/>
    <w:rsid w:val="00BA3980"/>
    <w:pPr>
      <w:widowControl w:val="0"/>
      <w:autoSpaceDE w:val="0"/>
      <w:autoSpaceDN w:val="0"/>
      <w:adjustRightInd w:val="0"/>
      <w:ind w:right="141"/>
      <w:jc w:val="right"/>
    </w:pPr>
    <w:rPr>
      <w:rFonts w:ascii="Arial Narrow" w:hAnsi="Arial Narrow" w:cs="Arial"/>
      <w:sz w:val="16"/>
      <w:szCs w:val="20"/>
    </w:rPr>
  </w:style>
  <w:style w:type="character" w:customStyle="1" w:styleId="Estilo849Char">
    <w:name w:val="Estilo849 Char"/>
    <w:basedOn w:val="Fontepargpadro"/>
    <w:link w:val="Estilo849"/>
    <w:rsid w:val="00BA3980"/>
    <w:rPr>
      <w:rFonts w:ascii="Arial" w:hAnsi="Arial" w:cs="Arial"/>
      <w:sz w:val="18"/>
      <w:szCs w:val="24"/>
    </w:rPr>
  </w:style>
  <w:style w:type="character" w:customStyle="1" w:styleId="Estilo850Char">
    <w:name w:val="Estilo850 Char"/>
    <w:basedOn w:val="Fontepargpadro"/>
    <w:link w:val="Estilo850"/>
    <w:rsid w:val="00BA3980"/>
    <w:rPr>
      <w:rFonts w:ascii="Arial Narrow" w:hAnsi="Arial Narrow" w:cs="Arial"/>
      <w:sz w:val="16"/>
    </w:rPr>
  </w:style>
  <w:style w:type="paragraph" w:customStyle="1" w:styleId="Estilo851">
    <w:name w:val="Estilo851"/>
    <w:basedOn w:val="Normal"/>
    <w:link w:val="Estilo851Char"/>
    <w:qFormat/>
    <w:rsid w:val="006354B4"/>
    <w:pPr>
      <w:ind w:left="284"/>
      <w:jc w:val="right"/>
    </w:pPr>
    <w:rPr>
      <w:rFonts w:ascii="Arial" w:hAnsi="Arial" w:cs="Arial"/>
      <w:sz w:val="14"/>
    </w:rPr>
  </w:style>
  <w:style w:type="paragraph" w:customStyle="1" w:styleId="Estilo852">
    <w:name w:val="Estilo852"/>
    <w:basedOn w:val="Estilo851"/>
    <w:link w:val="Estilo852Char"/>
    <w:qFormat/>
    <w:rsid w:val="00FE4B97"/>
    <w:pPr>
      <w:ind w:right="141"/>
    </w:pPr>
  </w:style>
  <w:style w:type="character" w:customStyle="1" w:styleId="Estilo851Char">
    <w:name w:val="Estilo851 Char"/>
    <w:basedOn w:val="Fontepargpadro"/>
    <w:link w:val="Estilo851"/>
    <w:rsid w:val="006354B4"/>
    <w:rPr>
      <w:rFonts w:ascii="Arial" w:hAnsi="Arial" w:cs="Arial"/>
      <w:sz w:val="14"/>
      <w:szCs w:val="24"/>
    </w:rPr>
  </w:style>
  <w:style w:type="paragraph" w:customStyle="1" w:styleId="Estilo853">
    <w:name w:val="Estilo853"/>
    <w:basedOn w:val="Estilo848"/>
    <w:link w:val="Estilo853Char"/>
    <w:qFormat/>
    <w:rsid w:val="00FE4B97"/>
    <w:pPr>
      <w:ind w:right="141"/>
    </w:pPr>
  </w:style>
  <w:style w:type="character" w:customStyle="1" w:styleId="Estilo852Char">
    <w:name w:val="Estilo852 Char"/>
    <w:basedOn w:val="Estilo851Char"/>
    <w:link w:val="Estilo852"/>
    <w:rsid w:val="00FE4B97"/>
    <w:rPr>
      <w:rFonts w:ascii="Arial" w:hAnsi="Arial" w:cs="Arial"/>
      <w:sz w:val="14"/>
      <w:szCs w:val="24"/>
    </w:rPr>
  </w:style>
  <w:style w:type="paragraph" w:customStyle="1" w:styleId="Estilo854">
    <w:name w:val="Estilo854"/>
    <w:basedOn w:val="Estilo844"/>
    <w:link w:val="Estilo854Char"/>
    <w:qFormat/>
    <w:rsid w:val="00D10CC1"/>
    <w:pPr>
      <w:ind w:right="141"/>
    </w:pPr>
    <w:rPr>
      <w:lang w:eastAsia="zh-CN"/>
    </w:rPr>
  </w:style>
  <w:style w:type="character" w:customStyle="1" w:styleId="Estilo853Char">
    <w:name w:val="Estilo853 Char"/>
    <w:basedOn w:val="Estilo848Char"/>
    <w:link w:val="Estilo853"/>
    <w:rsid w:val="00FE4B97"/>
    <w:rPr>
      <w:rFonts w:ascii="Arial" w:hAnsi="Arial" w:cs="Arial"/>
      <w:bCs/>
      <w:color w:val="000000"/>
      <w:sz w:val="18"/>
      <w:szCs w:val="18"/>
      <w:shd w:val="clear" w:color="auto" w:fill="FFFFFF"/>
    </w:rPr>
  </w:style>
  <w:style w:type="character" w:customStyle="1" w:styleId="Estilo854Char">
    <w:name w:val="Estilo854 Char"/>
    <w:basedOn w:val="Estilo844Char"/>
    <w:link w:val="Estilo854"/>
    <w:rsid w:val="00D10CC1"/>
    <w:rPr>
      <w:rFonts w:ascii="Arial" w:hAnsi="Arial" w:cs="Arial"/>
      <w:sz w:val="18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1" Type="http://schemas.openxmlformats.org/officeDocument/2006/relationships/image" Target="media/image1.wmf"/><Relationship Id="rId24" Type="http://schemas.openxmlformats.org/officeDocument/2006/relationships/image" Target="media/image8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header" Target="header2.xml"/><Relationship Id="rId5" Type="http://schemas.openxmlformats.org/officeDocument/2006/relationships/settings" Target="settings.xml"/><Relationship Id="rId61" Type="http://schemas.openxmlformats.org/officeDocument/2006/relationships/header" Target="header3.xml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1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4.wmf"/><Relationship Id="rId62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header" Target="header1.xml"/><Relationship Id="rId10" Type="http://schemas.openxmlformats.org/officeDocument/2006/relationships/hyperlink" Target="mailto:rualdo.menegat@ufrgs.br" TargetMode="External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hyperlink" Target="http://www.ces.uc.pt/" TargetMode="Externa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7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7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7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40.jpeg"/><Relationship Id="rId2" Type="http://schemas.openxmlformats.org/officeDocument/2006/relationships/image" Target="media/image27.jpeg"/><Relationship Id="rId1" Type="http://schemas.openxmlformats.org/officeDocument/2006/relationships/image" Target="media/image26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40.jpeg"/><Relationship Id="rId2" Type="http://schemas.openxmlformats.org/officeDocument/2006/relationships/image" Target="media/image27.jpeg"/><Relationship Id="rId1" Type="http://schemas.openxmlformats.org/officeDocument/2006/relationships/image" Target="media/image26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27.jpeg"/><Relationship Id="rId2" Type="http://schemas.openxmlformats.org/officeDocument/2006/relationships/image" Target="media/image28.jpg"/><Relationship Id="rId1" Type="http://schemas.openxmlformats.org/officeDocument/2006/relationships/image" Target="media/image26.jpeg"/><Relationship Id="rId4" Type="http://schemas.openxmlformats.org/officeDocument/2006/relationships/image" Target="media/image140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BAEAD5-0606-4FAC-B34F-6BB840033D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252</Words>
  <Characters>12167</Characters>
  <Application>Microsoft Office Word</Application>
  <DocSecurity>0</DocSecurity>
  <Lines>101</Lines>
  <Paragraphs>2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14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Matrícula Sophos</cp:lastModifiedBy>
  <cp:revision>2</cp:revision>
  <cp:lastPrinted>2020-03-20T22:10:00Z</cp:lastPrinted>
  <dcterms:created xsi:type="dcterms:W3CDTF">2020-04-20T13:21:00Z</dcterms:created>
  <dcterms:modified xsi:type="dcterms:W3CDTF">2020-04-20T13:21:00Z</dcterms:modified>
</cp:coreProperties>
</file>